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410F08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4"/>
        <w:gridCol w:w="3402"/>
        <w:gridCol w:w="2453"/>
        <w:gridCol w:w="511"/>
      </w:tblGrid>
      <w:tr w:rsidR="00F24874" w:rsidRPr="00410F08" w14:paraId="473032A7" w14:textId="55764F0A" w:rsidTr="00B80FC8">
        <w:trPr>
          <w:trHeight w:val="624"/>
        </w:trPr>
        <w:tc>
          <w:tcPr>
            <w:tcW w:w="4264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D40E86" w:rsidRDefault="00B80FC8" w:rsidP="00B80FC8">
            <w:pPr>
              <w:rPr>
                <w:rFonts w:ascii="Vazirmatn" w:hAnsi="Vazirmatn"/>
                <w:sz w:val="30"/>
                <w:szCs w:val="30"/>
                <w:rtl/>
              </w:rPr>
            </w:pPr>
            <w:r w:rsidRPr="00D40E86">
              <w:rPr>
                <w:rFonts w:ascii="Vazirmatn" w:hAnsi="Vazirmatn"/>
                <w:sz w:val="30"/>
                <w:szCs w:val="30"/>
                <w:rtl/>
              </w:rPr>
              <w:t>نام و نام خانوادگ</w:t>
            </w:r>
            <w:r w:rsidRPr="00D40E86">
              <w:rPr>
                <w:rFonts w:ascii="Vazirmatn" w:hAnsi="Vazirmatn" w:hint="cs"/>
                <w:sz w:val="30"/>
                <w:szCs w:val="30"/>
                <w:rtl/>
              </w:rPr>
              <w:t>ی</w:t>
            </w:r>
            <w:r w:rsidRPr="00D40E86">
              <w:rPr>
                <w:rFonts w:ascii="Vazirmatn" w:hAnsi="Vazirmatn"/>
                <w:sz w:val="30"/>
                <w:szCs w:val="30"/>
                <w:rtl/>
              </w:rPr>
              <w:t>:</w:t>
            </w:r>
          </w:p>
        </w:tc>
        <w:tc>
          <w:tcPr>
            <w:tcW w:w="3402" w:type="dxa"/>
            <w:shd w:val="clear" w:color="auto" w:fill="BFBFBF" w:themeFill="background1" w:themeFillShade="BF"/>
            <w:vAlign w:val="center"/>
          </w:tcPr>
          <w:p w14:paraId="567BD29F" w14:textId="68D2B07F" w:rsidR="00F24874" w:rsidRPr="00D40E86" w:rsidRDefault="00B80FC8" w:rsidP="00D12852">
            <w:pPr>
              <w:jc w:val="center"/>
              <w:rPr>
                <w:rFonts w:ascii="Vazirmatn" w:hAnsi="Vazirmatn"/>
                <w:sz w:val="30"/>
                <w:szCs w:val="30"/>
                <w:rtl/>
              </w:rPr>
            </w:pPr>
            <w:r w:rsidRPr="00D40E86">
              <w:rPr>
                <w:rFonts w:ascii="Vazirmatn" w:hAnsi="Vazirmatn" w:hint="cs"/>
                <w:sz w:val="30"/>
                <w:szCs w:val="30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D40E86" w:rsidRDefault="00F24874" w:rsidP="00F24874">
            <w:pPr>
              <w:rPr>
                <w:rFonts w:ascii="Vazirmatn" w:hAnsi="Vazirmatn"/>
                <w:sz w:val="30"/>
                <w:szCs w:val="30"/>
                <w:rtl/>
              </w:rPr>
            </w:pPr>
            <w:r w:rsidRPr="00D40E86">
              <w:rPr>
                <w:rFonts w:ascii="Vazirmatn" w:hAnsi="Vazirmatn"/>
                <w:sz w:val="30"/>
                <w:szCs w:val="30"/>
                <w:rtl/>
              </w:rPr>
              <w:t>نمره:</w:t>
            </w:r>
          </w:p>
        </w:tc>
      </w:tr>
      <w:tr w:rsidR="00F24874" w:rsidRPr="00410F08" w14:paraId="52F37251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1EB0BCF7" w14:textId="17FB7674" w:rsidR="004A3D9B" w:rsidRPr="00410F08" w:rsidRDefault="004A3D9B" w:rsidP="004A3D9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410F08">
              <w:rPr>
                <w:sz w:val="26"/>
                <w:szCs w:val="26"/>
                <w:rtl/>
              </w:rPr>
              <w:t>جملات صح</w:t>
            </w:r>
            <w:r w:rsidRPr="00410F08">
              <w:rPr>
                <w:rFonts w:hint="cs"/>
                <w:sz w:val="26"/>
                <w:szCs w:val="26"/>
                <w:rtl/>
              </w:rPr>
              <w:t>ی</w:t>
            </w:r>
            <w:r w:rsidRPr="00410F08">
              <w:rPr>
                <w:rFonts w:hint="eastAsia"/>
                <w:sz w:val="26"/>
                <w:szCs w:val="26"/>
                <w:rtl/>
              </w:rPr>
              <w:t>ح</w:t>
            </w:r>
            <w:r w:rsidRPr="00410F08">
              <w:rPr>
                <w:sz w:val="26"/>
                <w:szCs w:val="26"/>
                <w:rtl/>
              </w:rPr>
              <w:t xml:space="preserve"> را با (ص) و جملات غلط را</w:t>
            </w:r>
            <w:r w:rsidR="005D1DB6"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410F08">
              <w:rPr>
                <w:sz w:val="26"/>
                <w:szCs w:val="26"/>
                <w:rtl/>
              </w:rPr>
              <w:t>با (غ) مشخص کن</w:t>
            </w:r>
            <w:r w:rsidRPr="00410F08">
              <w:rPr>
                <w:rFonts w:hint="cs"/>
                <w:sz w:val="26"/>
                <w:szCs w:val="26"/>
                <w:rtl/>
              </w:rPr>
              <w:t>ی</w:t>
            </w:r>
            <w:r w:rsidRPr="00410F08">
              <w:rPr>
                <w:rFonts w:hint="eastAsia"/>
                <w:sz w:val="26"/>
                <w:szCs w:val="26"/>
                <w:rtl/>
              </w:rPr>
              <w:t>د</w:t>
            </w:r>
            <w:r w:rsidRPr="00410F08">
              <w:rPr>
                <w:sz w:val="26"/>
                <w:szCs w:val="26"/>
                <w:rtl/>
              </w:rPr>
              <w:t xml:space="preserve"> .</w:t>
            </w:r>
          </w:p>
          <w:p w14:paraId="3FE6BB7B" w14:textId="00098F02" w:rsidR="00995A53" w:rsidRPr="00410F08" w:rsidRDefault="00995A53" w:rsidP="00995A53">
            <w:pPr>
              <w:rPr>
                <w:sz w:val="26"/>
                <w:szCs w:val="26"/>
                <w:rtl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 xml:space="preserve">الف) اگر </w:t>
            </w:r>
            <w:r w:rsidRPr="00410F08">
              <w:rPr>
                <w:position w:val="-8"/>
                <w:sz w:val="26"/>
                <w:szCs w:val="26"/>
              </w:rPr>
              <w:object w:dxaOrig="760" w:dyaOrig="300" w14:anchorId="13A4F6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35pt;height:14.85pt" o:ole="">
                  <v:imagedata r:id="rId8" o:title=""/>
                </v:shape>
                <o:OLEObject Type="Embed" ProgID="Equation.DSMT4" ShapeID="_x0000_i1025" DrawAspect="Content" ObjectID="_1787197875" r:id="rId9"/>
              </w:objec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باشد  آنگاه </w:t>
            </w:r>
            <w:r w:rsidRPr="00410F08">
              <w:rPr>
                <w:position w:val="-8"/>
                <w:sz w:val="26"/>
                <w:szCs w:val="26"/>
                <w:lang w:bidi="fa-IR"/>
              </w:rPr>
              <w:object w:dxaOrig="1219" w:dyaOrig="320" w14:anchorId="3A926027">
                <v:shape id="_x0000_i1026" type="#_x0000_t75" style="width:61.85pt;height:17.2pt" o:ole="">
                  <v:imagedata r:id="rId10" o:title=""/>
                </v:shape>
                <o:OLEObject Type="Embed" ProgID="Equation.DSMT4" ShapeID="_x0000_i1026" DrawAspect="Content" ObjectID="_1787197876" r:id="rId11"/>
              </w:object>
            </w: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. </w:t>
            </w:r>
            <w:r w:rsidRPr="00410F08">
              <w:rPr>
                <w:rFonts w:hint="cs"/>
                <w:sz w:val="26"/>
                <w:szCs w:val="26"/>
                <w:rtl/>
              </w:rPr>
              <w:t>(      )</w:t>
            </w:r>
          </w:p>
          <w:p w14:paraId="11B342B1" w14:textId="6A0A799A" w:rsidR="00995A53" w:rsidRPr="00410F08" w:rsidRDefault="00995A53" w:rsidP="00995A53">
            <w:pPr>
              <w:rPr>
                <w:sz w:val="26"/>
                <w:szCs w:val="26"/>
                <w:rtl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>ب) عبارت "</w:t>
            </w:r>
            <w:r w:rsidR="00BA1672" w:rsidRPr="00410F08">
              <w:rPr>
                <w:rFonts w:hint="cs"/>
                <w:sz w:val="26"/>
                <w:szCs w:val="26"/>
                <w:rtl/>
              </w:rPr>
              <w:t>چهار عدد فرد متوالی</w:t>
            </w:r>
            <w:r w:rsidRPr="00410F08">
              <w:rPr>
                <w:rFonts w:hint="cs"/>
                <w:sz w:val="26"/>
                <w:szCs w:val="26"/>
                <w:rtl/>
              </w:rPr>
              <w:t>" یک مجموعه را مشخص می کند.</w:t>
            </w:r>
            <w:r w:rsidR="00535BC5"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(        )</w:t>
            </w:r>
          </w:p>
          <w:p w14:paraId="25122E15" w14:textId="7C4A96C8" w:rsidR="00995A53" w:rsidRPr="00410F08" w:rsidRDefault="00C84D59" w:rsidP="00995A53">
            <w:pPr>
              <w:rPr>
                <w:sz w:val="26"/>
                <w:szCs w:val="26"/>
                <w:rtl/>
              </w:rPr>
            </w:pP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>پ</w:t>
            </w:r>
            <w:r w:rsidR="00995A53" w:rsidRPr="00410F08">
              <w:rPr>
                <w:rFonts w:hint="cs"/>
                <w:sz w:val="26"/>
                <w:szCs w:val="26"/>
                <w:rtl/>
              </w:rPr>
              <w:t>)</w:t>
            </w:r>
            <w:r w:rsidR="00F4007D" w:rsidRPr="00410F08">
              <w:rPr>
                <w:rFonts w:hint="cs"/>
                <w:sz w:val="26"/>
                <w:szCs w:val="26"/>
                <w:rtl/>
              </w:rPr>
              <w:t xml:space="preserve"> هر مجموعه زیرمجموعه خودش است</w:t>
            </w:r>
            <w:r w:rsidR="00995A53" w:rsidRPr="00410F08">
              <w:rPr>
                <w:rFonts w:hint="cs"/>
                <w:sz w:val="26"/>
                <w:szCs w:val="26"/>
                <w:rtl/>
              </w:rPr>
              <w:t xml:space="preserve">.(      )    </w:t>
            </w:r>
          </w:p>
          <w:p w14:paraId="1B785B92" w14:textId="77777777" w:rsidR="00C84D59" w:rsidRPr="00410F08" w:rsidRDefault="00C84D59" w:rsidP="00DF75DF">
            <w:pPr>
              <w:rPr>
                <w:sz w:val="26"/>
                <w:szCs w:val="26"/>
                <w:rtl/>
              </w:rPr>
            </w:pPr>
            <w:r w:rsidRPr="00410F08">
              <w:rPr>
                <w:rFonts w:hint="cs"/>
                <w:sz w:val="26"/>
                <w:szCs w:val="26"/>
                <w:highlight w:val="yellow"/>
                <w:rtl/>
              </w:rPr>
              <w:t>ت</w:t>
            </w:r>
            <w:r w:rsidR="00995A53" w:rsidRPr="00410F08">
              <w:rPr>
                <w:rFonts w:hint="cs"/>
                <w:sz w:val="26"/>
                <w:szCs w:val="26"/>
                <w:highlight w:val="yellow"/>
                <w:rtl/>
              </w:rPr>
              <w:t>)</w:t>
            </w:r>
            <w:r w:rsidR="0092004C"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C23FB6" w:rsidRPr="00410F08">
              <w:rPr>
                <w:sz w:val="26"/>
                <w:szCs w:val="26"/>
                <w:rtl/>
              </w:rPr>
              <w:t>هر عدد گو</w:t>
            </w:r>
            <w:r w:rsidR="00C23FB6" w:rsidRPr="00410F08">
              <w:rPr>
                <w:rFonts w:hint="cs"/>
                <w:sz w:val="26"/>
                <w:szCs w:val="26"/>
                <w:rtl/>
              </w:rPr>
              <w:t>ی</w:t>
            </w:r>
            <w:r w:rsidR="00C23FB6" w:rsidRPr="00410F08">
              <w:rPr>
                <w:rFonts w:hint="eastAsia"/>
                <w:sz w:val="26"/>
                <w:szCs w:val="26"/>
                <w:rtl/>
              </w:rPr>
              <w:t>ا</w:t>
            </w:r>
            <w:r w:rsidR="00C23FB6" w:rsidRPr="00410F08">
              <w:rPr>
                <w:sz w:val="26"/>
                <w:szCs w:val="26"/>
                <w:rtl/>
              </w:rPr>
              <w:t xml:space="preserve"> عدد</w:t>
            </w:r>
            <w:r w:rsidR="00C23FB6" w:rsidRPr="00410F08">
              <w:rPr>
                <w:rFonts w:hint="cs"/>
                <w:sz w:val="26"/>
                <w:szCs w:val="26"/>
                <w:rtl/>
              </w:rPr>
              <w:t>ی</w:t>
            </w:r>
            <w:r w:rsidR="00C23FB6" w:rsidRPr="00410F08">
              <w:rPr>
                <w:sz w:val="26"/>
                <w:szCs w:val="26"/>
                <w:rtl/>
              </w:rPr>
              <w:t xml:space="preserve"> حساب</w:t>
            </w:r>
            <w:r w:rsidR="00C23FB6" w:rsidRPr="00410F08">
              <w:rPr>
                <w:rFonts w:hint="cs"/>
                <w:sz w:val="26"/>
                <w:szCs w:val="26"/>
                <w:rtl/>
              </w:rPr>
              <w:t>ی</w:t>
            </w:r>
            <w:r w:rsidR="00C23FB6" w:rsidRPr="00410F08">
              <w:rPr>
                <w:sz w:val="26"/>
                <w:szCs w:val="26"/>
                <w:rtl/>
              </w:rPr>
              <w:t xml:space="preserve"> است.</w:t>
            </w:r>
            <w:r w:rsidR="00C23FB6"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4456AA" w:rsidRPr="00410F08">
              <w:rPr>
                <w:rFonts w:hint="cs"/>
                <w:sz w:val="26"/>
                <w:szCs w:val="26"/>
                <w:rtl/>
              </w:rPr>
              <w:t>(        )</w:t>
            </w:r>
          </w:p>
          <w:p w14:paraId="29139B60" w14:textId="55C5646E" w:rsidR="00C9059B" w:rsidRPr="00410F08" w:rsidRDefault="00C9059B" w:rsidP="00C9059B">
            <w:pPr>
              <w:rPr>
                <w:sz w:val="26"/>
                <w:szCs w:val="26"/>
                <w:rtl/>
              </w:rPr>
            </w:pPr>
            <w:r w:rsidRPr="00410F08">
              <w:rPr>
                <w:rFonts w:hint="cs"/>
                <w:sz w:val="26"/>
                <w:szCs w:val="26"/>
                <w:highlight w:val="yellow"/>
                <w:rtl/>
              </w:rPr>
              <w:t>ث)</w:t>
            </w:r>
            <w:r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410F08">
              <w:rPr>
                <w:sz w:val="26"/>
                <w:szCs w:val="26"/>
                <w:rtl/>
              </w:rPr>
              <w:t>با جابه جا</w:t>
            </w:r>
            <w:r w:rsidRPr="00410F08">
              <w:rPr>
                <w:rFonts w:hint="cs"/>
                <w:sz w:val="26"/>
                <w:szCs w:val="26"/>
                <w:rtl/>
              </w:rPr>
              <w:t xml:space="preserve">یی </w:t>
            </w:r>
            <w:r w:rsidRPr="00410F08">
              <w:rPr>
                <w:rFonts w:hint="eastAsia"/>
                <w:sz w:val="26"/>
                <w:szCs w:val="26"/>
                <w:rtl/>
              </w:rPr>
              <w:t>عضوها</w:t>
            </w:r>
            <w:r w:rsidRPr="00410F08">
              <w:rPr>
                <w:rFonts w:hint="cs"/>
                <w:sz w:val="26"/>
                <w:szCs w:val="26"/>
                <w:rtl/>
              </w:rPr>
              <w:t>ی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ی</w:t>
            </w:r>
            <w:r w:rsidRPr="00410F08">
              <w:rPr>
                <w:rFonts w:hint="eastAsia"/>
                <w:sz w:val="26"/>
                <w:szCs w:val="26"/>
                <w:rtl/>
              </w:rPr>
              <w:t>ک</w:t>
            </w:r>
            <w:r w:rsidRPr="00410F08">
              <w:rPr>
                <w:sz w:val="26"/>
                <w:szCs w:val="26"/>
                <w:rtl/>
              </w:rPr>
              <w:t xml:space="preserve"> مجموعه،</w:t>
            </w:r>
            <w:r w:rsidRPr="00410F08">
              <w:rPr>
                <w:rFonts w:hint="cs"/>
                <w:sz w:val="26"/>
                <w:szCs w:val="26"/>
                <w:rtl/>
              </w:rPr>
              <w:t xml:space="preserve"> می توان</w:t>
            </w:r>
            <w:r w:rsidRPr="00410F08">
              <w:rPr>
                <w:sz w:val="26"/>
                <w:szCs w:val="26"/>
                <w:rtl/>
              </w:rPr>
              <w:t xml:space="preserve"> مجموعه </w:t>
            </w:r>
            <w:r w:rsidRPr="00410F08">
              <w:rPr>
                <w:rFonts w:hint="cs"/>
                <w:sz w:val="26"/>
                <w:szCs w:val="26"/>
                <w:rtl/>
              </w:rPr>
              <w:t>جدی</w:t>
            </w:r>
            <w:r w:rsidRPr="00410F08">
              <w:rPr>
                <w:rFonts w:hint="eastAsia"/>
                <w:sz w:val="26"/>
                <w:szCs w:val="26"/>
                <w:rtl/>
              </w:rPr>
              <w:t>د</w:t>
            </w:r>
            <w:r w:rsidRPr="00410F08">
              <w:rPr>
                <w:rFonts w:hint="cs"/>
                <w:sz w:val="26"/>
                <w:szCs w:val="26"/>
                <w:rtl/>
              </w:rPr>
              <w:t>ی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 xml:space="preserve">ساخت. </w:t>
            </w:r>
            <w:r w:rsidRPr="00410F08">
              <w:rPr>
                <w:sz w:val="26"/>
                <w:szCs w:val="26"/>
                <w:rtl/>
              </w:rPr>
              <w:t>(        )</w:t>
            </w:r>
          </w:p>
          <w:p w14:paraId="4CFAF115" w14:textId="265B3F9E" w:rsidR="00C9059B" w:rsidRPr="00410F08" w:rsidRDefault="00C9059B" w:rsidP="00DF75DF">
            <w:pPr>
              <w:rPr>
                <w:sz w:val="26"/>
                <w:szCs w:val="26"/>
                <w:rtl/>
              </w:rPr>
            </w:pPr>
            <w:r w:rsidRPr="00410F08">
              <w:rPr>
                <w:rFonts w:hint="cs"/>
                <w:sz w:val="26"/>
                <w:szCs w:val="26"/>
                <w:highlight w:val="yellow"/>
                <w:rtl/>
              </w:rPr>
              <w:t>ج)</w:t>
            </w:r>
            <w:r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804D2D" w:rsidRPr="00410F08">
              <w:rPr>
                <w:rFonts w:hint="cs"/>
                <w:sz w:val="26"/>
                <w:szCs w:val="26"/>
                <w:rtl/>
              </w:rPr>
              <w:t>عبارت «اعداد اول زوج» یک مجموعه تک عضوی را مشخص می کند.</w:t>
            </w:r>
            <w:r w:rsidRPr="00410F08">
              <w:rPr>
                <w:sz w:val="26"/>
                <w:szCs w:val="26"/>
                <w:rtl/>
              </w:rPr>
              <w:t>(        )</w:t>
            </w:r>
          </w:p>
        </w:tc>
        <w:tc>
          <w:tcPr>
            <w:tcW w:w="511" w:type="dxa"/>
            <w:vAlign w:val="center"/>
          </w:tcPr>
          <w:p w14:paraId="51FF8739" w14:textId="3C61EA2D" w:rsidR="00F24874" w:rsidRPr="00410F08" w:rsidRDefault="001F5576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4A4FE9" w:rsidRPr="00410F08" w14:paraId="16A82687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00EE4335" w14:textId="77777777" w:rsidR="004A4FE9" w:rsidRPr="00410F08" w:rsidRDefault="004A4FE9" w:rsidP="004A4FE9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>جاهای خالی را با اعداد یا عبارات مناسب کامل کنید.</w:t>
            </w:r>
          </w:p>
          <w:p w14:paraId="4C3652B7" w14:textId="328B57DA" w:rsidR="004A4FE9" w:rsidRPr="00410F08" w:rsidRDefault="004A4FE9" w:rsidP="004A4FE9">
            <w:pPr>
              <w:rPr>
                <w:sz w:val="26"/>
                <w:szCs w:val="26"/>
                <w:rtl/>
              </w:rPr>
            </w:pPr>
            <w:r w:rsidRPr="00D40E86">
              <w:rPr>
                <w:rFonts w:hint="cs"/>
                <w:sz w:val="26"/>
                <w:szCs w:val="26"/>
                <w:rtl/>
              </w:rPr>
              <w:t>الف)</w:t>
            </w:r>
            <w:r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D40E86" w:rsidRPr="00D40E86">
              <w:rPr>
                <w:sz w:val="26"/>
                <w:szCs w:val="26"/>
                <w:rtl/>
              </w:rPr>
              <w:t xml:space="preserve">مجموعه </w:t>
            </w:r>
            <w:r w:rsidR="00D40E86">
              <w:rPr>
                <w:rFonts w:hint="cs"/>
                <w:sz w:val="26"/>
                <w:szCs w:val="26"/>
                <w:rtl/>
              </w:rPr>
              <w:t>......................</w:t>
            </w:r>
            <w:r w:rsidR="00D40E86" w:rsidRPr="00D40E86">
              <w:rPr>
                <w:sz w:val="26"/>
                <w:szCs w:val="26"/>
                <w:rtl/>
              </w:rPr>
              <w:t xml:space="preserve"> ز</w:t>
            </w:r>
            <w:r w:rsidR="00D40E86" w:rsidRPr="00D40E86">
              <w:rPr>
                <w:rFonts w:hint="cs"/>
                <w:sz w:val="26"/>
                <w:szCs w:val="26"/>
                <w:rtl/>
              </w:rPr>
              <w:t>ی</w:t>
            </w:r>
            <w:r w:rsidR="00D40E86" w:rsidRPr="00D40E86">
              <w:rPr>
                <w:rFonts w:hint="eastAsia"/>
                <w:sz w:val="26"/>
                <w:szCs w:val="26"/>
                <w:rtl/>
              </w:rPr>
              <w:t>ر</w:t>
            </w:r>
            <w:r w:rsidR="00D40E86" w:rsidRPr="00D40E86">
              <w:rPr>
                <w:sz w:val="26"/>
                <w:szCs w:val="26"/>
                <w:rtl/>
              </w:rPr>
              <w:t xml:space="preserve"> مجموعه، هر مجموعه دلخواه</w:t>
            </w:r>
            <w:r w:rsidR="00D40E86" w:rsidRPr="00D40E86">
              <w:rPr>
                <w:rFonts w:hint="cs"/>
                <w:sz w:val="26"/>
                <w:szCs w:val="26"/>
                <w:rtl/>
              </w:rPr>
              <w:t>ی</w:t>
            </w:r>
            <w:r w:rsidR="00D40E86" w:rsidRPr="00D40E86">
              <w:rPr>
                <w:sz w:val="26"/>
                <w:szCs w:val="26"/>
                <w:rtl/>
              </w:rPr>
              <w:t xml:space="preserve"> است.</w:t>
            </w:r>
          </w:p>
          <w:p w14:paraId="7B2BCDCA" w14:textId="57489C24" w:rsidR="004A4FE9" w:rsidRPr="00410F08" w:rsidRDefault="004A4FE9" w:rsidP="004A4FE9">
            <w:pPr>
              <w:rPr>
                <w:sz w:val="26"/>
                <w:szCs w:val="26"/>
                <w:rtl/>
                <w:lang w:bidi="fa-IR"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>ب)</w:t>
            </w:r>
            <w:r w:rsidR="00097C61"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F4007D" w:rsidRPr="00410F08">
              <w:rPr>
                <w:rFonts w:hint="cs"/>
                <w:sz w:val="26"/>
                <w:szCs w:val="26"/>
                <w:rtl/>
              </w:rPr>
              <w:t xml:space="preserve">مجموعه </w:t>
            </w:r>
            <w:r w:rsidR="00F4007D" w:rsidRPr="00410F08">
              <w:rPr>
                <w:position w:val="-12"/>
                <w:sz w:val="26"/>
                <w:szCs w:val="26"/>
              </w:rPr>
              <w:object w:dxaOrig="1840" w:dyaOrig="360" w14:anchorId="180F3F90">
                <v:shape id="_x0000_i1027" type="#_x0000_t75" style="width:92.35pt;height:18.8pt" o:ole="">
                  <v:imagedata r:id="rId12" o:title=""/>
                </v:shape>
                <o:OLEObject Type="Embed" ProgID="Equation.DSMT4" ShapeID="_x0000_i1027" DrawAspect="Content" ObjectID="_1787197877" r:id="rId13"/>
              </w:object>
            </w:r>
            <w:r w:rsidR="00F4007D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یک مجموعه ............. عضوی است.</w:t>
            </w:r>
          </w:p>
          <w:p w14:paraId="51857B88" w14:textId="7EFEA92F" w:rsidR="004A4FE9" w:rsidRPr="00410F08" w:rsidRDefault="00E52A8E" w:rsidP="004A4FE9">
            <w:pPr>
              <w:rPr>
                <w:rFonts w:asciiTheme="minorHAnsi" w:hAnsiTheme="minorHAnsi"/>
                <w:sz w:val="26"/>
                <w:szCs w:val="26"/>
                <w:rtl/>
                <w:lang w:bidi="fa-IR"/>
              </w:rPr>
            </w:pP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>پ</w:t>
            </w:r>
            <w:r w:rsidR="004A4FE9" w:rsidRPr="00410F08">
              <w:rPr>
                <w:rFonts w:hint="cs"/>
                <w:sz w:val="26"/>
                <w:szCs w:val="26"/>
                <w:rtl/>
              </w:rPr>
              <w:t>)</w:t>
            </w:r>
            <w:r w:rsidR="004E7F00"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800042" w:rsidRPr="00410F08">
              <w:rPr>
                <w:sz w:val="26"/>
                <w:szCs w:val="26"/>
                <w:rtl/>
                <w:lang w:bidi="fa-IR"/>
              </w:rPr>
              <w:t>در آزما</w:t>
            </w:r>
            <w:r w:rsidR="00800042" w:rsidRPr="00410F08">
              <w:rPr>
                <w:rFonts w:hint="cs"/>
                <w:sz w:val="26"/>
                <w:szCs w:val="26"/>
                <w:rtl/>
                <w:lang w:bidi="fa-IR"/>
              </w:rPr>
              <w:t>ی</w:t>
            </w:r>
            <w:r w:rsidR="00800042" w:rsidRPr="00410F08">
              <w:rPr>
                <w:rFonts w:hint="eastAsia"/>
                <w:sz w:val="26"/>
                <w:szCs w:val="26"/>
                <w:rtl/>
                <w:lang w:bidi="fa-IR"/>
              </w:rPr>
              <w:t>ش</w:t>
            </w:r>
            <w:r w:rsidR="00800042" w:rsidRPr="00410F08">
              <w:rPr>
                <w:sz w:val="26"/>
                <w:szCs w:val="26"/>
                <w:rtl/>
                <w:lang w:bidi="fa-IR"/>
              </w:rPr>
              <w:t xml:space="preserve"> پرتاب دوسکه، تعداد کل حالت ها</w:t>
            </w:r>
            <w:r w:rsidR="00800042" w:rsidRPr="00410F08">
              <w:rPr>
                <w:rFonts w:hint="cs"/>
                <w:sz w:val="26"/>
                <w:szCs w:val="26"/>
                <w:rtl/>
                <w:lang w:bidi="fa-IR"/>
              </w:rPr>
              <w:t>ی</w:t>
            </w:r>
            <w:r w:rsidR="00800042" w:rsidRPr="00410F08">
              <w:rPr>
                <w:sz w:val="26"/>
                <w:szCs w:val="26"/>
                <w:rtl/>
                <w:lang w:bidi="fa-IR"/>
              </w:rPr>
              <w:t xml:space="preserve"> ممکن برابر ........ است.</w:t>
            </w:r>
          </w:p>
          <w:p w14:paraId="04FAD72F" w14:textId="77777777" w:rsidR="00BA1672" w:rsidRPr="00410F08" w:rsidRDefault="00E52A8E" w:rsidP="000E4CC0">
            <w:pPr>
              <w:rPr>
                <w:sz w:val="26"/>
                <w:szCs w:val="26"/>
                <w:rtl/>
                <w:lang w:bidi="fa-IR"/>
              </w:rPr>
            </w:pPr>
            <w:r w:rsidRPr="00410F08">
              <w:rPr>
                <w:rFonts w:hint="cs"/>
                <w:sz w:val="26"/>
                <w:szCs w:val="26"/>
                <w:highlight w:val="yellow"/>
                <w:rtl/>
                <w:lang w:bidi="fa-IR"/>
              </w:rPr>
              <w:t>ت</w:t>
            </w:r>
            <w:r w:rsidR="00873645" w:rsidRPr="00410F08">
              <w:rPr>
                <w:rFonts w:hint="cs"/>
                <w:sz w:val="26"/>
                <w:szCs w:val="26"/>
                <w:highlight w:val="yellow"/>
                <w:rtl/>
                <w:lang w:bidi="fa-IR"/>
              </w:rPr>
              <w:t>)</w:t>
            </w:r>
            <w:r w:rsidR="003817C2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مجموعه </w:t>
            </w:r>
            <w:r w:rsidR="003817C2" w:rsidRPr="00410F08">
              <w:rPr>
                <w:rFonts w:ascii="Vazirmatn" w:hAnsi="Vazirmatn"/>
                <w:position w:val="-4"/>
                <w:sz w:val="26"/>
                <w:szCs w:val="26"/>
                <w:lang w:bidi="fa-IR"/>
              </w:rPr>
              <w:object w:dxaOrig="760" w:dyaOrig="279" w14:anchorId="4FE24DD6">
                <v:shape id="_x0000_i1028" type="#_x0000_t75" style="width:43.05pt;height:14.85pt" o:ole="">
                  <v:imagedata r:id="rId14" o:title=""/>
                </v:shape>
                <o:OLEObject Type="Embed" ProgID="Equation.DSMT4" ShapeID="_x0000_i1028" DrawAspect="Content" ObjectID="_1787197878" r:id="rId15"/>
              </w:object>
            </w:r>
            <w:r w:rsidR="003817C2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زیر مجموعه .................. است. (</w:t>
            </w:r>
            <w:r w:rsidR="003817C2" w:rsidRPr="00410F08">
              <w:rPr>
                <w:sz w:val="26"/>
                <w:szCs w:val="26"/>
                <w:lang w:bidi="fa-IR"/>
              </w:rPr>
              <w:t>A</w:t>
            </w:r>
            <w:r w:rsidR="003817C2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، </w:t>
            </w:r>
            <w:r w:rsidR="003817C2" w:rsidRPr="00410F08">
              <w:rPr>
                <w:sz w:val="26"/>
                <w:szCs w:val="26"/>
                <w:lang w:bidi="fa-IR"/>
              </w:rPr>
              <w:t>B</w:t>
            </w:r>
            <w:r w:rsidR="003817C2" w:rsidRPr="00410F08">
              <w:rPr>
                <w:rFonts w:hint="cs"/>
                <w:sz w:val="26"/>
                <w:szCs w:val="26"/>
                <w:rtl/>
                <w:lang w:bidi="fa-IR"/>
              </w:rPr>
              <w:t>)</w:t>
            </w:r>
          </w:p>
          <w:p w14:paraId="16D2A236" w14:textId="6BC802C0" w:rsidR="00E52A8E" w:rsidRPr="00410F08" w:rsidRDefault="00E52A8E" w:rsidP="000E4CC0">
            <w:pPr>
              <w:rPr>
                <w:sz w:val="26"/>
                <w:szCs w:val="26"/>
                <w:rtl/>
                <w:lang w:bidi="fa-IR"/>
              </w:rPr>
            </w:pPr>
            <w:r w:rsidRPr="00410F08">
              <w:rPr>
                <w:rFonts w:hint="cs"/>
                <w:sz w:val="26"/>
                <w:szCs w:val="26"/>
                <w:highlight w:val="yellow"/>
                <w:rtl/>
                <w:lang w:bidi="fa-IR"/>
              </w:rPr>
              <w:t>ث)</w:t>
            </w:r>
            <w:r w:rsidR="00804D2D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هرگاه عضو های مجموعه </w:t>
            </w:r>
            <w:r w:rsidR="00804D2D" w:rsidRPr="00410F08">
              <w:rPr>
                <w:sz w:val="26"/>
                <w:szCs w:val="26"/>
                <w:lang w:bidi="fa-IR"/>
              </w:rPr>
              <w:t>A</w:t>
            </w:r>
            <w:r w:rsidR="00804D2D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همگی در </w:t>
            </w:r>
            <w:r w:rsidR="00804D2D" w:rsidRPr="00410F08">
              <w:rPr>
                <w:sz w:val="26"/>
                <w:szCs w:val="26"/>
                <w:lang w:bidi="fa-IR"/>
              </w:rPr>
              <w:t>B</w:t>
            </w:r>
            <w:r w:rsidR="00804D2D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باشند در این صورت</w:t>
            </w:r>
            <w:r w:rsidR="00C71DCA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می گوییم</w:t>
            </w:r>
            <w:r w:rsidR="00804D2D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  <w:r w:rsidR="00804D2D" w:rsidRPr="00410F08">
              <w:rPr>
                <w:sz w:val="26"/>
                <w:szCs w:val="26"/>
                <w:lang w:bidi="fa-IR"/>
              </w:rPr>
              <w:t>A</w:t>
            </w:r>
            <w:r w:rsidR="00804D2D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.................. </w:t>
            </w:r>
            <w:r w:rsidR="00804D2D" w:rsidRPr="00410F08">
              <w:rPr>
                <w:sz w:val="26"/>
                <w:szCs w:val="26"/>
                <w:lang w:bidi="fa-IR"/>
              </w:rPr>
              <w:t xml:space="preserve"> B</w:t>
            </w:r>
            <w:r w:rsidR="00804D2D" w:rsidRPr="00410F08">
              <w:rPr>
                <w:rFonts w:hint="cs"/>
                <w:sz w:val="26"/>
                <w:szCs w:val="26"/>
                <w:rtl/>
                <w:lang w:bidi="fa-IR"/>
              </w:rPr>
              <w:t>است.</w:t>
            </w:r>
            <w:r w:rsidR="00DE7898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</w:p>
          <w:p w14:paraId="697566B9" w14:textId="71B3DC50" w:rsidR="00E52A8E" w:rsidRPr="00410F08" w:rsidRDefault="00E52A8E" w:rsidP="000E4CC0">
            <w:pPr>
              <w:rPr>
                <w:sz w:val="26"/>
                <w:szCs w:val="26"/>
                <w:rtl/>
                <w:lang w:bidi="fa-IR"/>
              </w:rPr>
            </w:pPr>
            <w:r w:rsidRPr="00410F08">
              <w:rPr>
                <w:rFonts w:hint="cs"/>
                <w:sz w:val="26"/>
                <w:szCs w:val="26"/>
                <w:highlight w:val="yellow"/>
                <w:rtl/>
                <w:lang w:bidi="fa-IR"/>
              </w:rPr>
              <w:t>ج)</w:t>
            </w:r>
            <w:r w:rsidR="00804D2D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اگر </w:t>
            </w:r>
            <w:r w:rsidR="00804D2D" w:rsidRPr="00410F08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1120" w:dyaOrig="360" w14:anchorId="0862B050">
                <v:shape id="_x0000_i1029" type="#_x0000_t75" style="width:63.4pt;height:20.35pt" o:ole="">
                  <v:imagedata r:id="rId16" o:title=""/>
                </v:shape>
                <o:OLEObject Type="Embed" ProgID="Equation.DSMT4" ShapeID="_x0000_i1029" DrawAspect="Content" ObjectID="_1787197879" r:id="rId17"/>
              </w:object>
            </w:r>
            <w:r w:rsidR="00804D2D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و </w:t>
            </w:r>
            <w:r w:rsidR="00804D2D" w:rsidRPr="00410F08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="00804D2D" w:rsidRPr="00410F08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1040" w:dyaOrig="360" w14:anchorId="1B4C8845">
                <v:shape id="_x0000_i1030" type="#_x0000_t75" style="width:59.5pt;height:20.35pt" o:ole="">
                  <v:imagedata r:id="rId18" o:title=""/>
                </v:shape>
                <o:OLEObject Type="Embed" ProgID="Equation.DSMT4" ShapeID="_x0000_i1030" DrawAspect="Content" ObjectID="_1787197880" r:id="rId19"/>
              </w:object>
            </w:r>
            <w:r w:rsidR="00804D2D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باشد ، </w:t>
            </w:r>
            <w:r w:rsidR="00804D2D" w:rsidRPr="00410F08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680" w:dyaOrig="360" w14:anchorId="3E8DD35B">
                <v:shape id="_x0000_i1031" type="#_x0000_t75" style="width:38.35pt;height:20.35pt" o:ole="">
                  <v:imagedata r:id="rId20" o:title=""/>
                </v:shape>
                <o:OLEObject Type="Embed" ProgID="Equation.DSMT4" ShapeID="_x0000_i1031" DrawAspect="Content" ObjectID="_1787197881" r:id="rId21"/>
              </w:object>
            </w:r>
            <w:r w:rsidR="00804D2D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برابر با .............. است.</w:t>
            </w:r>
          </w:p>
        </w:tc>
        <w:tc>
          <w:tcPr>
            <w:tcW w:w="511" w:type="dxa"/>
            <w:vAlign w:val="center"/>
          </w:tcPr>
          <w:p w14:paraId="57F2BF77" w14:textId="0C2B39A4" w:rsidR="004A4FE9" w:rsidRPr="00410F08" w:rsidRDefault="00723B9F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8D7A7C" w:rsidRPr="00410F08" w14:paraId="57C0F332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772B7656" w14:textId="284BCF5A" w:rsidR="008D7A7C" w:rsidRPr="00410F08" w:rsidRDefault="008D7A7C" w:rsidP="00F14D22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>هر عبارت سمت راست را به عبارت مناسب در سمت چپ وص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028"/>
              <w:gridCol w:w="2265"/>
              <w:gridCol w:w="1702"/>
            </w:tblGrid>
            <w:tr w:rsidR="006C6596" w:rsidRPr="00410F08" w14:paraId="1ECA052D" w14:textId="402AAA2B" w:rsidTr="006C6596">
              <w:tc>
                <w:tcPr>
                  <w:tcW w:w="6028" w:type="dxa"/>
                </w:tcPr>
                <w:p w14:paraId="6F5CC0BD" w14:textId="5896CB1C" w:rsidR="006C6596" w:rsidRPr="00410F08" w:rsidRDefault="006C6596" w:rsidP="00F14D22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hint="cs"/>
                      <w:sz w:val="26"/>
                      <w:szCs w:val="26"/>
                      <w:rtl/>
                    </w:rPr>
                    <w:t xml:space="preserve">الف) </w:t>
                  </w:r>
                  <w:r w:rsidR="000E4CC0" w:rsidRPr="00410F08">
                    <w:rPr>
                      <w:sz w:val="26"/>
                      <w:szCs w:val="26"/>
                      <w:rtl/>
                    </w:rPr>
                    <w:t>تعداد ز</w:t>
                  </w:r>
                  <w:r w:rsidR="000E4CC0" w:rsidRPr="00410F08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  <w:r w:rsidR="000E4CC0" w:rsidRPr="00410F08">
                    <w:rPr>
                      <w:rFonts w:hint="eastAsia"/>
                      <w:sz w:val="26"/>
                      <w:szCs w:val="26"/>
                      <w:rtl/>
                    </w:rPr>
                    <w:t>ر</w:t>
                  </w:r>
                  <w:r w:rsidR="000E4CC0" w:rsidRPr="00410F08">
                    <w:rPr>
                      <w:sz w:val="26"/>
                      <w:szCs w:val="26"/>
                      <w:rtl/>
                    </w:rPr>
                    <w:t xml:space="preserve"> مجموعه ها</w:t>
                  </w:r>
                  <w:r w:rsidR="000E4CC0" w:rsidRPr="00410F08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  <w:r w:rsidR="000E4CC0" w:rsidRPr="00410F08">
                    <w:rPr>
                      <w:sz w:val="26"/>
                      <w:szCs w:val="26"/>
                      <w:rtl/>
                    </w:rPr>
                    <w:t xml:space="preserve"> </w:t>
                  </w:r>
                  <w:r w:rsidR="000E4CC0" w:rsidRPr="00410F08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  <w:r w:rsidR="000E4CC0" w:rsidRPr="00410F08">
                    <w:rPr>
                      <w:rFonts w:hint="eastAsia"/>
                      <w:sz w:val="26"/>
                      <w:szCs w:val="26"/>
                      <w:rtl/>
                    </w:rPr>
                    <w:t>ک</w:t>
                  </w:r>
                  <w:r w:rsidR="000E4CC0" w:rsidRPr="00410F08">
                    <w:rPr>
                      <w:sz w:val="26"/>
                      <w:szCs w:val="26"/>
                      <w:rtl/>
                    </w:rPr>
                    <w:t xml:space="preserve"> مجموعه 3 عضو</w:t>
                  </w:r>
                  <w:r w:rsidR="000E4CC0" w:rsidRPr="00410F08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</w:p>
              </w:tc>
              <w:tc>
                <w:tcPr>
                  <w:tcW w:w="2265" w:type="dxa"/>
                </w:tcPr>
                <w:p w14:paraId="43152F72" w14:textId="59528EA1" w:rsidR="006C6596" w:rsidRPr="00410F08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1702" w:type="dxa"/>
                </w:tcPr>
                <w:p w14:paraId="3FCF1986" w14:textId="7D2D47F2" w:rsidR="006C6596" w:rsidRPr="00410F08" w:rsidRDefault="004419D0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2</w:t>
                  </w:r>
                </w:p>
              </w:tc>
            </w:tr>
            <w:tr w:rsidR="006C6596" w:rsidRPr="00410F08" w14:paraId="193A8127" w14:textId="071304B9" w:rsidTr="006C6596">
              <w:tc>
                <w:tcPr>
                  <w:tcW w:w="6028" w:type="dxa"/>
                </w:tcPr>
                <w:p w14:paraId="4A284924" w14:textId="705C8E8C" w:rsidR="006C6596" w:rsidRPr="00410F08" w:rsidRDefault="006C6596" w:rsidP="00F14D22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hint="cs"/>
                      <w:sz w:val="26"/>
                      <w:szCs w:val="26"/>
                      <w:rtl/>
                    </w:rPr>
                    <w:t>ب)</w:t>
                  </w:r>
                  <w:r w:rsidRPr="00410F08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 تعداد عضو های مجموعه </w:t>
                  </w:r>
                  <w:r w:rsidRPr="00410F08">
                    <w:rPr>
                      <w:position w:val="-12"/>
                      <w:sz w:val="26"/>
                      <w:szCs w:val="26"/>
                      <w:lang w:bidi="fa-IR"/>
                    </w:rPr>
                    <w:object w:dxaOrig="680" w:dyaOrig="360" w14:anchorId="64AEFD7B">
                      <v:shape id="_x0000_i1032" type="#_x0000_t75" style="width:39.15pt;height:20.35pt" o:ole="">
                        <v:imagedata r:id="rId22" o:title=""/>
                      </v:shape>
                      <o:OLEObject Type="Embed" ProgID="Equation.DSMT4" ShapeID="_x0000_i1032" DrawAspect="Content" ObjectID="_1787197882" r:id="rId23"/>
                    </w:object>
                  </w:r>
                </w:p>
              </w:tc>
              <w:tc>
                <w:tcPr>
                  <w:tcW w:w="2265" w:type="dxa"/>
                </w:tcPr>
                <w:p w14:paraId="13BEC93A" w14:textId="4F369CEA" w:rsidR="006C6596" w:rsidRPr="00410F08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1702" w:type="dxa"/>
                </w:tcPr>
                <w:p w14:paraId="7FA8D4EA" w14:textId="31E77DF2" w:rsidR="006C6596" w:rsidRPr="00410F08" w:rsidRDefault="00E647E1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12</w:t>
                  </w:r>
                </w:p>
              </w:tc>
            </w:tr>
            <w:tr w:rsidR="006C6596" w:rsidRPr="00410F08" w14:paraId="7AAB4AC7" w14:textId="0AFD1F8E" w:rsidTr="006C6596">
              <w:tc>
                <w:tcPr>
                  <w:tcW w:w="6028" w:type="dxa"/>
                </w:tcPr>
                <w:p w14:paraId="42ACEE51" w14:textId="5B6C0100" w:rsidR="006C6596" w:rsidRPr="00410F08" w:rsidRDefault="006C6596" w:rsidP="00F14D22">
                  <w:pPr>
                    <w:rPr>
                      <w:sz w:val="26"/>
                      <w:szCs w:val="26"/>
                      <w:rtl/>
                    </w:rPr>
                  </w:pPr>
                  <w:r w:rsidRPr="00410F08">
                    <w:rPr>
                      <w:rFonts w:hint="cs"/>
                      <w:sz w:val="26"/>
                      <w:szCs w:val="26"/>
                      <w:rtl/>
                    </w:rPr>
                    <w:t xml:space="preserve">ج) </w:t>
                  </w:r>
                  <w:r w:rsidR="006625C1" w:rsidRPr="00410F08">
                    <w:rPr>
                      <w:sz w:val="26"/>
                      <w:szCs w:val="26"/>
                      <w:rtl/>
                    </w:rPr>
                    <w:t>احتمال آمدن عدد</w:t>
                  </w:r>
                  <w:r w:rsidR="006625C1" w:rsidRPr="00410F08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  <w:r w:rsidR="006625C1" w:rsidRPr="00410F08">
                    <w:rPr>
                      <w:sz w:val="26"/>
                      <w:szCs w:val="26"/>
                      <w:rtl/>
                    </w:rPr>
                    <w:t xml:space="preserve"> اول در پرتاب </w:t>
                  </w:r>
                  <w:r w:rsidR="006625C1" w:rsidRPr="00410F08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  <w:r w:rsidR="006625C1" w:rsidRPr="00410F08">
                    <w:rPr>
                      <w:rFonts w:hint="eastAsia"/>
                      <w:sz w:val="26"/>
                      <w:szCs w:val="26"/>
                      <w:rtl/>
                    </w:rPr>
                    <w:t>ک</w:t>
                  </w:r>
                  <w:r w:rsidR="006625C1" w:rsidRPr="00410F08">
                    <w:rPr>
                      <w:sz w:val="26"/>
                      <w:szCs w:val="26"/>
                      <w:rtl/>
                    </w:rPr>
                    <w:t xml:space="preserve"> تاس</w:t>
                  </w:r>
                </w:p>
              </w:tc>
              <w:tc>
                <w:tcPr>
                  <w:tcW w:w="2265" w:type="dxa"/>
                </w:tcPr>
                <w:p w14:paraId="3D9AE761" w14:textId="011B6076" w:rsidR="006C6596" w:rsidRPr="00410F08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702" w:type="dxa"/>
                </w:tcPr>
                <w:p w14:paraId="2BB03885" w14:textId="2061DFE4" w:rsidR="006C6596" w:rsidRPr="00410F08" w:rsidRDefault="00E647E1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</w:rPr>
                  </w:pPr>
                  <w:r w:rsidRPr="00410F08">
                    <w:rPr>
                      <w:rFonts w:hint="cs"/>
                      <w:sz w:val="26"/>
                      <w:szCs w:val="26"/>
                      <w:rtl/>
                    </w:rPr>
                    <w:t>8</w:t>
                  </w:r>
                </w:p>
              </w:tc>
            </w:tr>
            <w:tr w:rsidR="006C6596" w:rsidRPr="00410F08" w14:paraId="67161CA4" w14:textId="2275070E" w:rsidTr="006C6596">
              <w:tc>
                <w:tcPr>
                  <w:tcW w:w="6028" w:type="dxa"/>
                </w:tcPr>
                <w:p w14:paraId="2F308E52" w14:textId="27401380" w:rsidR="006C6596" w:rsidRPr="00410F08" w:rsidRDefault="006C6596" w:rsidP="00F14D22">
                  <w:pPr>
                    <w:rPr>
                      <w:sz w:val="26"/>
                      <w:szCs w:val="26"/>
                      <w:rtl/>
                    </w:rPr>
                  </w:pPr>
                  <w:r w:rsidRPr="00410F08">
                    <w:rPr>
                      <w:rFonts w:hint="cs"/>
                      <w:sz w:val="26"/>
                      <w:szCs w:val="26"/>
                      <w:rtl/>
                    </w:rPr>
                    <w:t>د) تعداد کل حالت های</w:t>
                  </w:r>
                  <w:r w:rsidR="000B0A86" w:rsidRPr="00410F08">
                    <w:rPr>
                      <w:rFonts w:hint="cs"/>
                      <w:sz w:val="26"/>
                      <w:szCs w:val="26"/>
                      <w:rtl/>
                    </w:rPr>
                    <w:t xml:space="preserve"> ممکن در</w:t>
                  </w:r>
                  <w:r w:rsidRPr="00410F08">
                    <w:rPr>
                      <w:rFonts w:hint="cs"/>
                      <w:sz w:val="26"/>
                      <w:szCs w:val="26"/>
                      <w:rtl/>
                    </w:rPr>
                    <w:t xml:space="preserve"> پرتاب یک سکه و یک تاس</w:t>
                  </w:r>
                </w:p>
              </w:tc>
              <w:tc>
                <w:tcPr>
                  <w:tcW w:w="2265" w:type="dxa"/>
                </w:tcPr>
                <w:p w14:paraId="0299F344" w14:textId="3B1B4643" w:rsidR="006C6596" w:rsidRPr="00410F08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702" w:type="dxa"/>
                </w:tcPr>
                <w:p w14:paraId="7E9C7B86" w14:textId="14FB3269" w:rsidR="006C6596" w:rsidRPr="00410F08" w:rsidRDefault="006625C1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5/0</w:t>
                  </w:r>
                </w:p>
              </w:tc>
            </w:tr>
          </w:tbl>
          <w:p w14:paraId="4CC5F54F" w14:textId="6A7DCCEC" w:rsidR="008D7A7C" w:rsidRPr="00410F08" w:rsidRDefault="008D7A7C" w:rsidP="008D7A7C">
            <w:pPr>
              <w:rPr>
                <w:sz w:val="26"/>
                <w:szCs w:val="26"/>
                <w:rtl/>
              </w:rPr>
            </w:pPr>
          </w:p>
        </w:tc>
        <w:tc>
          <w:tcPr>
            <w:tcW w:w="511" w:type="dxa"/>
            <w:vAlign w:val="center"/>
          </w:tcPr>
          <w:p w14:paraId="6160C05F" w14:textId="6BF32921" w:rsidR="008D7A7C" w:rsidRPr="00410F08" w:rsidRDefault="008D7A7C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FE4C20" w:rsidRPr="00410F08" w14:paraId="7AD29153" w14:textId="77777777" w:rsidTr="00F14D22">
        <w:trPr>
          <w:trHeight w:val="2290"/>
        </w:trPr>
        <w:tc>
          <w:tcPr>
            <w:tcW w:w="10119" w:type="dxa"/>
            <w:gridSpan w:val="3"/>
          </w:tcPr>
          <w:p w14:paraId="2CC5CA03" w14:textId="4922B0F3" w:rsidR="004456AA" w:rsidRPr="00410F08" w:rsidRDefault="000B0A86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مجموعه های </w:t>
            </w:r>
            <w:r w:rsidR="006A5A68" w:rsidRPr="00410F08">
              <w:rPr>
                <w:position w:val="-12"/>
                <w:sz w:val="26"/>
                <w:szCs w:val="26"/>
              </w:rPr>
              <w:object w:dxaOrig="1620" w:dyaOrig="360" w14:anchorId="5707F4C7">
                <v:shape id="_x0000_i1033" type="#_x0000_t75" style="width:80.6pt;height:18.8pt" o:ole="">
                  <v:imagedata r:id="rId24" o:title=""/>
                </v:shape>
                <o:OLEObject Type="Embed" ProgID="Equation.DSMT4" ShapeID="_x0000_i1033" DrawAspect="Content" ObjectID="_1787197883" r:id="rId25"/>
              </w:object>
            </w:r>
            <w:r w:rsidR="004456AA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و </w:t>
            </w:r>
            <w:r w:rsidR="006A5A68" w:rsidRPr="00410F08">
              <w:rPr>
                <w:position w:val="-12"/>
                <w:sz w:val="26"/>
                <w:szCs w:val="26"/>
                <w:lang w:bidi="fa-IR"/>
              </w:rPr>
              <w:object w:dxaOrig="1240" w:dyaOrig="360" w14:anchorId="67466855">
                <v:shape id="_x0000_i1034" type="#_x0000_t75" style="width:62.6pt;height:18.8pt" o:ole="">
                  <v:imagedata r:id="rId26" o:title=""/>
                </v:shape>
                <o:OLEObject Type="Embed" ProgID="Equation.DSMT4" ShapeID="_x0000_i1034" DrawAspect="Content" ObjectID="_1787197884" r:id="rId27"/>
              </w:object>
            </w:r>
            <w:r w:rsidR="004456AA" w:rsidRPr="00410F08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="004456AA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و </w:t>
            </w:r>
            <w:r w:rsidR="006A5A68" w:rsidRPr="00410F08">
              <w:rPr>
                <w:position w:val="-12"/>
                <w:sz w:val="26"/>
                <w:szCs w:val="26"/>
              </w:rPr>
              <w:object w:dxaOrig="1359" w:dyaOrig="360" w14:anchorId="131D7BB8">
                <v:shape id="_x0000_i1035" type="#_x0000_t75" style="width:66.5pt;height:18.8pt" o:ole="">
                  <v:imagedata r:id="rId28" o:title=""/>
                </v:shape>
                <o:OLEObject Type="Embed" ProgID="Equation.DSMT4" ShapeID="_x0000_i1035" DrawAspect="Content" ObjectID="_1787197885" r:id="rId29"/>
              </w:object>
            </w:r>
            <w:r w:rsidR="004456AA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6A5A68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را در نظر بگیرید.</w:t>
            </w:r>
          </w:p>
          <w:p w14:paraId="05F3AC08" w14:textId="55159CBD" w:rsidR="006A5A68" w:rsidRPr="00410F08" w:rsidRDefault="006A5A68" w:rsidP="00F14D22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الف</w:t>
            </w:r>
            <w:r w:rsidR="00935A47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)</w:t>
            </w: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>مجموعه</w:t>
            </w:r>
            <w:r w:rsidRPr="00410F08">
              <w:rPr>
                <w:sz w:val="26"/>
                <w:szCs w:val="26"/>
                <w:rtl/>
                <w:lang w:bidi="fa-IR"/>
              </w:rPr>
              <w:softHyphen/>
            </w: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>های خواسته شده را با اعضایشان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4456AA" w:rsidRPr="00410F08" w14:paraId="4C76D145" w14:textId="77777777" w:rsidTr="006A5A68">
              <w:trPr>
                <w:trHeight w:val="106"/>
              </w:trPr>
              <w:tc>
                <w:tcPr>
                  <w:tcW w:w="5897" w:type="dxa"/>
                </w:tcPr>
                <w:p w14:paraId="3AE3ADE1" w14:textId="1E4C9D71" w:rsidR="004456AA" w:rsidRPr="00410F08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660" w:dyaOrig="380" w14:anchorId="6D1FF877">
                      <v:shape id="_x0000_i1036" type="#_x0000_t75" style="width:82.15pt;height:19.55pt" o:ole="">
                        <v:imagedata r:id="rId30" o:title=""/>
                      </v:shape>
                      <o:OLEObject Type="Embed" ProgID="Equation.DSMT4" ShapeID="_x0000_i1036" DrawAspect="Content" ObjectID="_1787197886" r:id="rId31"/>
                    </w:object>
                  </w:r>
                </w:p>
              </w:tc>
              <w:tc>
                <w:tcPr>
                  <w:tcW w:w="4098" w:type="dxa"/>
                </w:tcPr>
                <w:p w14:paraId="4B9273F1" w14:textId="590F5F8F" w:rsidR="004456AA" w:rsidRPr="00410F08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999" w:dyaOrig="340" w14:anchorId="7E8BD707">
                      <v:shape id="_x0000_i1037" type="#_x0000_t75" style="width:57.15pt;height:19.55pt" o:ole="">
                        <v:imagedata r:id="rId32" o:title=""/>
                      </v:shape>
                      <o:OLEObject Type="Embed" ProgID="Equation.DSMT4" ShapeID="_x0000_i1037" DrawAspect="Content" ObjectID="_1787197887" r:id="rId33"/>
                    </w:object>
                  </w:r>
                </w:p>
              </w:tc>
            </w:tr>
          </w:tbl>
          <w:p w14:paraId="43AE271D" w14:textId="47691CB8" w:rsidR="006A5A68" w:rsidRPr="00410F08" w:rsidRDefault="006A5A68" w:rsidP="00F14D22">
            <w:pPr>
              <w:rPr>
                <w:sz w:val="26"/>
                <w:szCs w:val="26"/>
                <w:rtl/>
                <w:lang w:bidi="fa-IR"/>
              </w:rPr>
            </w:pP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>ب) تساوی</w:t>
            </w:r>
            <w:r w:rsidRPr="00410F08">
              <w:rPr>
                <w:sz w:val="26"/>
                <w:szCs w:val="26"/>
                <w:rtl/>
                <w:lang w:bidi="fa-IR"/>
              </w:rPr>
              <w:softHyphen/>
            </w: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>های زیر را کام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6A5A68" w:rsidRPr="00410F08" w14:paraId="2EC73013" w14:textId="77777777" w:rsidTr="00935A47">
              <w:trPr>
                <w:trHeight w:val="83"/>
              </w:trPr>
              <w:tc>
                <w:tcPr>
                  <w:tcW w:w="5897" w:type="dxa"/>
                </w:tcPr>
                <w:p w14:paraId="6F150E48" w14:textId="39EBA41B" w:rsidR="006A5A68" w:rsidRPr="00410F08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340" w:dyaOrig="360" w14:anchorId="7A57467F">
                      <v:shape id="_x0000_i1038" type="#_x0000_t75" style="width:77.5pt;height:19.55pt" o:ole="">
                        <v:imagedata r:id="rId34" o:title=""/>
                      </v:shape>
                      <o:OLEObject Type="Embed" ProgID="Equation.DSMT4" ShapeID="_x0000_i1038" DrawAspect="Content" ObjectID="_1787197888" r:id="rId35"/>
                    </w:object>
                  </w:r>
                </w:p>
              </w:tc>
              <w:tc>
                <w:tcPr>
                  <w:tcW w:w="4098" w:type="dxa"/>
                </w:tcPr>
                <w:p w14:paraId="15D1DAE5" w14:textId="0730DB2E" w:rsidR="006A5A68" w:rsidRPr="00410F08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359" w:dyaOrig="380" w14:anchorId="01387CB6">
                      <v:shape id="_x0000_i1039" type="#_x0000_t75" style="width:77.5pt;height:21.9pt" o:ole="">
                        <v:imagedata r:id="rId36" o:title=""/>
                      </v:shape>
                      <o:OLEObject Type="Embed" ProgID="Equation.DSMT4" ShapeID="_x0000_i1039" DrawAspect="Content" ObjectID="_1787197889" r:id="rId37"/>
                    </w:object>
                  </w:r>
                </w:p>
              </w:tc>
            </w:tr>
          </w:tbl>
          <w:p w14:paraId="2098AEA7" w14:textId="267F9BAF" w:rsidR="00FE4C20" w:rsidRPr="00410F08" w:rsidRDefault="00DE7898" w:rsidP="00935A47">
            <w:pPr>
              <w:rPr>
                <w:sz w:val="26"/>
                <w:szCs w:val="26"/>
                <w:rtl/>
                <w:lang w:bidi="fa-IR"/>
              </w:rPr>
            </w:pPr>
            <w:r w:rsidRPr="00410F08">
              <w:rPr>
                <w:rFonts w:hint="cs"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1ECBBBAD" wp14:editId="3B894746">
                      <wp:simplePos x="0" y="0"/>
                      <wp:positionH relativeFrom="column">
                        <wp:posOffset>636905</wp:posOffset>
                      </wp:positionH>
                      <wp:positionV relativeFrom="paragraph">
                        <wp:posOffset>11660</wp:posOffset>
                      </wp:positionV>
                      <wp:extent cx="1512994" cy="758576"/>
                      <wp:effectExtent l="0" t="0" r="0" b="22860"/>
                      <wp:wrapNone/>
                      <wp:docPr id="34" name="Group 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12994" cy="758576"/>
                                <a:chOff x="0" y="-19436"/>
                                <a:chExt cx="1512994" cy="758576"/>
                              </a:xfrm>
                            </wpg:grpSpPr>
                            <wpg:grpSp>
                              <wpg:cNvPr id="23" name="Group 23"/>
                              <wpg:cNvGrpSpPr/>
                              <wpg:grpSpPr>
                                <a:xfrm>
                                  <a:off x="0" y="-19436"/>
                                  <a:ext cx="1512994" cy="758576"/>
                                  <a:chOff x="-68094" y="-68078"/>
                                  <a:chExt cx="1513494" cy="758742"/>
                                </a:xfrm>
                              </wpg:grpSpPr>
                              <wps:wsp>
                                <wps:cNvPr id="25" name="Oval 25"/>
                                <wps:cNvSpPr/>
                                <wps:spPr>
                                  <a:xfrm>
                                    <a:off x="122944" y="76841"/>
                                    <a:ext cx="645541" cy="613823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0" name="Text Box 30"/>
                                <wps:cNvSpPr txBox="1"/>
                                <wps:spPr>
                                  <a:xfrm>
                                    <a:off x="-68094" y="-48638"/>
                                    <a:ext cx="308077" cy="291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A2295F9" w14:textId="65DD563E" w:rsidR="00935A47" w:rsidRPr="00C36CB7" w:rsidRDefault="00935A47" w:rsidP="00935A47">
                                      <w:pPr>
                                        <w:rPr>
                                          <w:sz w:val="28"/>
                                          <w:szCs w:val="28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1" name="Text Box 31"/>
                                <wps:cNvSpPr txBox="1"/>
                                <wps:spPr>
                                  <a:xfrm>
                                    <a:off x="1127160" y="-68078"/>
                                    <a:ext cx="318240" cy="291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7B548C5" w14:textId="48F81921" w:rsidR="00935A47" w:rsidRPr="00C36CB7" w:rsidRDefault="00935A47" w:rsidP="00935A47">
                                      <w:pP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2" name="Rectangle 32"/>
                              <wps:cNvSpPr/>
                              <wps:spPr>
                                <a:xfrm>
                                  <a:off x="505838" y="204281"/>
                                  <a:ext cx="775970" cy="466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ECBBBAD" id="Group 34" o:spid="_x0000_s1026" style="position:absolute;left:0;text-align:left;margin-left:50.15pt;margin-top:.9pt;width:119.15pt;height:59.75pt;z-index:251692032;mso-width-relative:margin;mso-height-relative:margin" coordorigin=",-194" coordsize="15129,7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">
                      <v:group id="Group 23" o:spid="_x0000_s1027" style="position:absolute;top:-194;width:15129;height:7585" coordorigin="-680,-680" coordsize="15134,75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<v:oval id="Oval 25" o:spid="_x0000_s1028" style="position:absolute;left:1229;top:768;width:6455;height:61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" filled="f" strokecolor="windowText" strokeweight="2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30" o:spid="_x0000_s1029" type="#_x0000_t202" style="position:absolute;left:-680;top:-486;width:3079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7xT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AWM7xTwgAAANsAAAAPAAAA&#10;AAAAAAAAAAAAAAcCAABkcnMvZG93bnJldi54bWxQSwUGAAAAAAMAAwC3AAAA9gIAAAAA&#10;" filled="f" stroked="f" strokeweight=".5pt">
                          <v:textbox>
                            <w:txbxContent>
                              <w:p w14:paraId="6A2295F9" w14:textId="65DD563E" w:rsidR="00935A47" w:rsidRPr="00C36CB7" w:rsidRDefault="00935A47" w:rsidP="00935A47">
                                <w:pPr>
                                  <w:rPr>
                                    <w:sz w:val="28"/>
                                    <w:szCs w:val="28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31" o:spid="_x0000_s1030" type="#_x0000_t202" style="position:absolute;left:11271;top:-680;width:3183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xnIxQAAANsAAAAPAAAAZHJzL2Rvd25yZXYueG1sRI9BawIx&#10;FITvgv8hPMGL1KwW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B5fxnIxQAAANsAAAAP&#10;AAAAAAAAAAAAAAAAAAcCAABkcnMvZG93bnJldi54bWxQSwUGAAAAAAMAAwC3AAAA+QIAAAAA&#10;" filled="f" stroked="f" strokeweight=".5pt">
                          <v:textbox>
                            <w:txbxContent>
                              <w:p w14:paraId="77B548C5" w14:textId="48F81921" w:rsidR="00935A47" w:rsidRPr="00C36CB7" w:rsidRDefault="00935A47" w:rsidP="00935A47">
                                <w:pP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2" o:spid="_x0000_s1031" style="position:absolute;left:5058;top:2042;width:7760;height:46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" filled="f" strokecolor="black [3213]" strokeweight="2pt"/>
                    </v:group>
                  </w:pict>
                </mc:Fallback>
              </mc:AlternateContent>
            </w:r>
            <w:r w:rsidR="00935A47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ج) نمودار ون دو مجموعه </w:t>
            </w:r>
            <w:r w:rsidR="00935A47" w:rsidRPr="00410F08">
              <w:rPr>
                <w:sz w:val="26"/>
                <w:szCs w:val="26"/>
                <w:lang w:bidi="fa-IR"/>
              </w:rPr>
              <w:t>B</w:t>
            </w:r>
            <w:r w:rsidR="00935A47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و </w:t>
            </w:r>
            <w:r w:rsidR="00935A47" w:rsidRPr="00410F08">
              <w:rPr>
                <w:sz w:val="26"/>
                <w:szCs w:val="26"/>
                <w:lang w:bidi="fa-IR"/>
              </w:rPr>
              <w:t>C</w:t>
            </w:r>
            <w:r w:rsidR="00935A47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را کامل کنید.</w:t>
            </w:r>
          </w:p>
          <w:p w14:paraId="68529916" w14:textId="51CAF7B1" w:rsidR="00935A47" w:rsidRPr="00410F08" w:rsidRDefault="00935A47" w:rsidP="00935A47">
            <w:pPr>
              <w:rPr>
                <w:sz w:val="26"/>
                <w:szCs w:val="26"/>
                <w:rtl/>
                <w:lang w:bidi="fa-IR"/>
              </w:rPr>
            </w:pPr>
          </w:p>
          <w:p w14:paraId="229DFE7E" w14:textId="574C267F" w:rsidR="00935A47" w:rsidRPr="00410F08" w:rsidRDefault="00935A47" w:rsidP="00935A47">
            <w:pPr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2238DF13" w14:textId="1E8BB943" w:rsidR="00FE4C20" w:rsidRPr="00410F08" w:rsidRDefault="00250AE2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C36CB7" w:rsidRPr="00410F08" w14:paraId="1D1ABF11" w14:textId="77777777" w:rsidTr="00C36CB7">
        <w:trPr>
          <w:trHeight w:val="2020"/>
        </w:trPr>
        <w:tc>
          <w:tcPr>
            <w:tcW w:w="10119" w:type="dxa"/>
            <w:gridSpan w:val="3"/>
          </w:tcPr>
          <w:p w14:paraId="4AF51101" w14:textId="7C28865D" w:rsidR="00C36CB7" w:rsidRPr="00410F08" w:rsidRDefault="00BA1672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</w:rPr>
            </w:pPr>
            <w:r w:rsidRPr="00410F08">
              <w:rPr>
                <w:rFonts w:ascii="Vazirmatn" w:hAnsi="Vazirmatn" w:hint="cs"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 wp14:anchorId="39B7A196" wp14:editId="2A7E46E2">
                      <wp:simplePos x="0" y="0"/>
                      <wp:positionH relativeFrom="column">
                        <wp:posOffset>166254</wp:posOffset>
                      </wp:positionH>
                      <wp:positionV relativeFrom="paragraph">
                        <wp:posOffset>245167</wp:posOffset>
                      </wp:positionV>
                      <wp:extent cx="1921528" cy="1098790"/>
                      <wp:effectExtent l="0" t="0" r="0" b="25400"/>
                      <wp:wrapNone/>
                      <wp:docPr id="15" name="Group 1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21528" cy="1098790"/>
                                <a:chOff x="0" y="0"/>
                                <a:chExt cx="1921528" cy="1098790"/>
                              </a:xfrm>
                            </wpg:grpSpPr>
                            <wpg:grpSp>
                              <wpg:cNvPr id="11" name="Group 11"/>
                              <wpg:cNvGrpSpPr/>
                              <wpg:grpSpPr>
                                <a:xfrm>
                                  <a:off x="122945" y="76841"/>
                                  <a:ext cx="1644186" cy="1021949"/>
                                  <a:chOff x="0" y="0"/>
                                  <a:chExt cx="1644186" cy="1021949"/>
                                </a:xfrm>
                              </wpg:grpSpPr>
                              <wps:wsp>
                                <wps:cNvPr id="2" name="Oval 2"/>
                                <wps:cNvSpPr/>
                                <wps:spPr>
                                  <a:xfrm>
                                    <a:off x="0" y="0"/>
                                    <a:ext cx="1014095" cy="10140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" name="Oval 4"/>
                                <wps:cNvSpPr/>
                                <wps:spPr>
                                  <a:xfrm>
                                    <a:off x="630091" y="7684"/>
                                    <a:ext cx="1014095" cy="10140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" name="Text Box 5"/>
                                <wps:cNvSpPr txBox="1"/>
                                <wps:spPr>
                                  <a:xfrm>
                                    <a:off x="207429" y="46092"/>
                                    <a:ext cx="299085" cy="9137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23D467" w14:textId="055636B4" w:rsidR="00C36CB7" w:rsidRPr="00C36CB7" w:rsidRDefault="00C36CB7">
                                      <w:pPr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4</w:t>
                                      </w:r>
                                    </w:p>
                                    <w:p w14:paraId="577D4BD7" w14:textId="7CD356A3" w:rsidR="00C36CB7" w:rsidRPr="00C36CB7" w:rsidRDefault="00C36CB7">
                                      <w:pPr>
                                        <w:rPr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</w:p>
                                    <w:p w14:paraId="52AF9BC2" w14:textId="35F734B9" w:rsidR="00C36CB7" w:rsidRPr="00C36CB7" w:rsidRDefault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" name="Text Box 6"/>
                                <wps:cNvSpPr txBox="1"/>
                                <wps:spPr>
                                  <a:xfrm>
                                    <a:off x="683746" y="107549"/>
                                    <a:ext cx="304165" cy="9144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4D88F8" w14:textId="4EF494A1" w:rsidR="00C36CB7" w:rsidRPr="00C36CB7" w:rsidRDefault="00C36CB7" w:rsidP="00C36CB7">
                                      <w:pPr>
                                        <w:jc w:val="center"/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0</w:t>
                                      </w:r>
                                    </w:p>
                                    <w:p w14:paraId="4E8C52FB" w14:textId="77777777" w:rsidR="00C36CB7" w:rsidRPr="00C36CB7" w:rsidRDefault="00C36CB7" w:rsidP="00C36CB7">
                                      <w:pPr>
                                        <w:rPr>
                                          <w:sz w:val="6"/>
                                          <w:szCs w:val="6"/>
                                          <w:rtl/>
                                          <w:lang w:bidi="fa-IR"/>
                                        </w:rPr>
                                      </w:pPr>
                                    </w:p>
                                    <w:p w14:paraId="78584C8F" w14:textId="4B39E632" w:rsidR="00C36CB7" w:rsidRPr="00C36CB7" w:rsidRDefault="00C36CB7" w:rsidP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" name="Text Box 10"/>
                                <wps:cNvSpPr txBox="1"/>
                                <wps:spPr>
                                  <a:xfrm>
                                    <a:off x="1113968" y="107595"/>
                                    <a:ext cx="405765" cy="3765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AED3005" w14:textId="7CDF9684" w:rsidR="00C36CB7" w:rsidRPr="00C36CB7" w:rsidRDefault="00C36CB7" w:rsidP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8-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" name="Text Box 12"/>
                              <wps:cNvSpPr txBox="1"/>
                              <wps:spPr>
                                <a:xfrm>
                                  <a:off x="0" y="0"/>
                                  <a:ext cx="318135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04DFA1" w14:textId="77777777" w:rsidR="00C36CB7" w:rsidRPr="00C36CB7" w:rsidRDefault="00C36CB7" w:rsidP="00C36CB7">
                                    <w:pPr>
                                      <w:rPr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</w:pPr>
                                    <w:r w:rsidRPr="00C36CB7"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1613553" y="38413"/>
                                  <a:ext cx="307975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4DE6C44" w14:textId="02F2F96F" w:rsidR="00C36CB7" w:rsidRPr="00C36CB7" w:rsidRDefault="00C36CB7" w:rsidP="00C36CB7">
                                    <w:pP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9B7A196" id="Group 15" o:spid="_x0000_s1032" style="position:absolute;left:0;text-align:left;margin-left:13.1pt;margin-top:19.3pt;width:151.3pt;height:86.5pt;z-index:251683840" coordsize="19215,109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">
                      <v:group id="Group 11" o:spid="_x0000_s1033" style="position:absolute;left:1229;top:768;width:16442;height:10219" coordsize="16441,10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<v:oval id="Oval 2" o:spid="_x0000_s1034" style="position:absolute;width:10140;height:101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" filled="f" strokecolor="black [3213]" strokeweight="2pt"/>
                        <v:oval id="Oval 4" o:spid="_x0000_s1035" style="position:absolute;left:6300;top:76;width:10141;height:101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" filled="f" strokecolor="windowText" strokeweight="2pt"/>
                        <v:shape id="Text Box 5" o:spid="_x0000_s1036" type="#_x0000_t202" style="position:absolute;left:2074;top:460;width:2991;height:91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fHTxAAAANoAAAAPAAAAZHJzL2Rvd25yZXYueG1sRI/dagIx&#10;FITvC75DOEJvimZbqM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ETx8dPEAAAA2gAAAA8A&#10;AAAAAAAAAAAAAAAABwIAAGRycy9kb3ducmV2LnhtbFBLBQYAAAAAAwADALcAAAD4AgAAAAA=&#10;" filled="f" stroked="f" strokeweight=".5pt">
                          <v:textbox>
                            <w:txbxContent>
                              <w:p w14:paraId="1923D467" w14:textId="055636B4" w:rsidR="00C36CB7" w:rsidRPr="00C36CB7" w:rsidRDefault="00C36CB7">
                                <w:pPr>
                                  <w:rPr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</w:pPr>
                                <w:r w:rsidRPr="00C36CB7"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4</w:t>
                                </w:r>
                              </w:p>
                              <w:p w14:paraId="577D4BD7" w14:textId="7CD356A3" w:rsidR="00C36CB7" w:rsidRPr="00C36CB7" w:rsidRDefault="00C36CB7">
                                <w:pPr>
                                  <w:rPr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</w:p>
                              <w:p w14:paraId="52AF9BC2" w14:textId="35F734B9" w:rsidR="00C36CB7" w:rsidRPr="00C36CB7" w:rsidRDefault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 w:rsidRPr="00C36CB7"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Text Box 6" o:spid="_x0000_s1037" type="#_x0000_t202" style="position:absolute;left:6837;top:1075;width:3042;height:91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        <v:textbox>
                            <w:txbxContent>
                              <w:p w14:paraId="194D88F8" w14:textId="4EF494A1" w:rsidR="00C36CB7" w:rsidRPr="00C36CB7" w:rsidRDefault="00C36CB7" w:rsidP="00C36CB7">
                                <w:pPr>
                                  <w:jc w:val="center"/>
                                  <w:rPr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0</w:t>
                                </w:r>
                              </w:p>
                              <w:p w14:paraId="4E8C52FB" w14:textId="77777777" w:rsidR="00C36CB7" w:rsidRPr="00C36CB7" w:rsidRDefault="00C36CB7" w:rsidP="00C36CB7">
                                <w:pPr>
                                  <w:rPr>
                                    <w:sz w:val="6"/>
                                    <w:szCs w:val="6"/>
                                    <w:rtl/>
                                    <w:lang w:bidi="fa-IR"/>
                                  </w:rPr>
                                </w:pPr>
                              </w:p>
                              <w:p w14:paraId="78584C8F" w14:textId="4B39E632" w:rsidR="00C36CB7" w:rsidRPr="00C36CB7" w:rsidRDefault="00C36CB7" w:rsidP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10" o:spid="_x0000_s1038" type="#_x0000_t202" style="position:absolute;left:11139;top:1075;width:4058;height:37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        <v:textbox>
                            <w:txbxContent>
                              <w:p w14:paraId="1AED3005" w14:textId="7CDF9684" w:rsidR="00C36CB7" w:rsidRPr="00C36CB7" w:rsidRDefault="00C36CB7" w:rsidP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8-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2" o:spid="_x0000_s1039" type="#_x0000_t202" style="position:absolute;width:3181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<v:textbox>
                          <w:txbxContent>
                            <w:p w14:paraId="1C04DFA1" w14:textId="77777777" w:rsidR="00C36CB7" w:rsidRPr="00C36CB7" w:rsidRDefault="00C36CB7" w:rsidP="00C36CB7">
                              <w:pPr>
                                <w:rPr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</w:pPr>
                              <w:r w:rsidRPr="00C36CB7"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3" o:spid="_x0000_s1040" type="#_x0000_t202" style="position:absolute;left:16135;top:384;width:3080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<v:textbox>
                          <w:txbxContent>
                            <w:p w14:paraId="64DE6C44" w14:textId="02F2F96F" w:rsidR="00C36CB7" w:rsidRPr="00C36CB7" w:rsidRDefault="00C36CB7" w:rsidP="00C36CB7">
                              <w:pPr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C36CB7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باتوجه به نمودار ون مقابل ، جاهای خالی را کامل کنید. </w:t>
            </w:r>
          </w:p>
          <w:p w14:paraId="53D2B2A4" w14:textId="493B4513" w:rsidR="00C36CB7" w:rsidRPr="00410F08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الف) </w:t>
            </w:r>
            <w:r w:rsidR="008C0D4F" w:rsidRPr="00410F08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540" w:dyaOrig="380" w14:anchorId="682F681D">
                <v:shape id="_x0000_i1040" type="#_x0000_t75" style="width:144.8pt;height:21.9pt" o:ole="">
                  <v:imagedata r:id="rId38" o:title=""/>
                </v:shape>
                <o:OLEObject Type="Embed" ProgID="Equation.DSMT4" ShapeID="_x0000_i1040" DrawAspect="Content" ObjectID="_1787197890" r:id="rId39"/>
              </w:object>
            </w:r>
          </w:p>
          <w:p w14:paraId="512C31AA" w14:textId="54BAC9A9" w:rsidR="00C36CB7" w:rsidRPr="00410F08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ب)   </w:t>
            </w:r>
            <w:r w:rsidRPr="00410F08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520" w:dyaOrig="380" w14:anchorId="0B7733FE">
                <v:shape id="_x0000_i1041" type="#_x0000_t75" style="width:143.2pt;height:21.9pt" o:ole="">
                  <v:imagedata r:id="rId40" o:title=""/>
                </v:shape>
                <o:OLEObject Type="Embed" ProgID="Equation.DSMT4" ShapeID="_x0000_i1041" DrawAspect="Content" ObjectID="_1787197891" r:id="rId41"/>
              </w:object>
            </w:r>
          </w:p>
          <w:p w14:paraId="5A8CFC3C" w14:textId="77777777" w:rsidR="00C36CB7" w:rsidRPr="00410F08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ج)</w:t>
            </w:r>
            <w:r w:rsidR="00BA167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</w:t>
            </w: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BA1672" w:rsidRPr="00410F08">
              <w:rPr>
                <w:rFonts w:ascii="Vazirmatn" w:hAnsi="Vazirmatn"/>
                <w:sz w:val="26"/>
                <w:szCs w:val="26"/>
                <w:lang w:bidi="fa-IR"/>
              </w:rPr>
              <w:t xml:space="preserve">  </w:t>
            </w:r>
            <w:r w:rsidR="00BA1672" w:rsidRPr="00410F08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020" w:dyaOrig="380" w14:anchorId="47471454">
                <v:shape id="_x0000_i1042" type="#_x0000_t75" style="width:115.85pt;height:21.9pt" o:ole="">
                  <v:imagedata r:id="rId42" o:title=""/>
                </v:shape>
                <o:OLEObject Type="Embed" ProgID="Equation.DSMT4" ShapeID="_x0000_i1042" DrawAspect="Content" ObjectID="_1787197892" r:id="rId43"/>
              </w:object>
            </w:r>
          </w:p>
          <w:p w14:paraId="345EDF37" w14:textId="1598F923" w:rsidR="00074A41" w:rsidRPr="00410F08" w:rsidRDefault="00074A41" w:rsidP="00074A41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د) در جای خالی علامت </w:t>
            </w:r>
            <w:r w:rsidRPr="00410F08">
              <w:rPr>
                <w:rFonts w:ascii="Vazirmatn" w:hAnsi="Vazirmatn"/>
                <w:position w:val="-6"/>
                <w:sz w:val="26"/>
                <w:szCs w:val="26"/>
                <w:lang w:bidi="fa-IR"/>
              </w:rPr>
              <w:object w:dxaOrig="200" w:dyaOrig="240" w14:anchorId="64ABD5D2">
                <v:shape id="_x0000_i1043" type="#_x0000_t75" style="width:11.75pt;height:14.85pt" o:ole="">
                  <v:imagedata r:id="rId44" o:title=""/>
                </v:shape>
                <o:OLEObject Type="Embed" ProgID="Equation.DSMT4" ShapeID="_x0000_i1043" DrawAspect="Content" ObjectID="_1787197893" r:id="rId45"/>
              </w:object>
            </w: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یا </w:t>
            </w:r>
            <w:r w:rsidRPr="00410F08">
              <w:rPr>
                <w:rFonts w:ascii="Vazirmatn" w:hAnsi="Vazirmatn"/>
                <w:position w:val="-6"/>
                <w:sz w:val="26"/>
                <w:szCs w:val="26"/>
                <w:lang w:bidi="fa-IR"/>
              </w:rPr>
              <w:object w:dxaOrig="240" w:dyaOrig="240" w14:anchorId="6A49B9A3">
                <v:shape id="_x0000_i1044" type="#_x0000_t75" style="width:14.85pt;height:14.85pt" o:ole="">
                  <v:imagedata r:id="rId46" o:title=""/>
                </v:shape>
                <o:OLEObject Type="Embed" ProgID="Equation.DSMT4" ShapeID="_x0000_i1044" DrawAspect="Content" ObjectID="_1787197894" r:id="rId47"/>
              </w:object>
            </w: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قرار دهید:     </w:t>
            </w:r>
            <w:r w:rsidRPr="00410F08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1200" w:dyaOrig="360" w14:anchorId="226169F2">
                <v:shape id="_x0000_i1045" type="#_x0000_t75" style="width:68.1pt;height:19.55pt" o:ole="">
                  <v:imagedata r:id="rId48" o:title=""/>
                </v:shape>
                <o:OLEObject Type="Embed" ProgID="Equation.DSMT4" ShapeID="_x0000_i1045" DrawAspect="Content" ObjectID="_1787197895" r:id="rId49"/>
              </w:object>
            </w:r>
          </w:p>
        </w:tc>
        <w:tc>
          <w:tcPr>
            <w:tcW w:w="511" w:type="dxa"/>
            <w:vAlign w:val="center"/>
          </w:tcPr>
          <w:p w14:paraId="36A61906" w14:textId="4AFD9723" w:rsidR="00C36CB7" w:rsidRPr="00410F08" w:rsidRDefault="008C0D4F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002DB4" w:rsidRPr="00410F08" w14:paraId="5CBD581A" w14:textId="77777777" w:rsidTr="008005D0">
        <w:trPr>
          <w:trHeight w:val="983"/>
        </w:trPr>
        <w:tc>
          <w:tcPr>
            <w:tcW w:w="10119" w:type="dxa"/>
            <w:gridSpan w:val="3"/>
          </w:tcPr>
          <w:p w14:paraId="3633F916" w14:textId="7E4916A4" w:rsidR="00002DB4" w:rsidRPr="00410F08" w:rsidRDefault="002B53CC" w:rsidP="0044505C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highlight w:val="yellow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>الف - مجموعه «</w:t>
            </w:r>
            <w:r w:rsidRPr="00410F08">
              <w:rPr>
                <w:rFonts w:ascii="Vazirmatn" w:hAnsi="Vazirmatn"/>
                <w:sz w:val="26"/>
                <w:szCs w:val="26"/>
                <w:highlight w:val="yellow"/>
                <w:rtl/>
              </w:rPr>
              <w:t xml:space="preserve"> اعداد اول </w:t>
            </w:r>
            <w:r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highlight w:val="yellow"/>
                <w:rtl/>
              </w:rPr>
              <w:t>ک</w:t>
            </w:r>
            <w:r w:rsidRPr="00410F08">
              <w:rPr>
                <w:rFonts w:ascii="Vazirmatn" w:hAnsi="Vazirmatn"/>
                <w:sz w:val="26"/>
                <w:szCs w:val="26"/>
                <w:highlight w:val="yellow"/>
                <w:rtl/>
              </w:rPr>
              <w:t xml:space="preserve"> رقم</w:t>
            </w:r>
            <w:r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>ی » را</w:t>
            </w:r>
            <w:r w:rsidR="00E43891"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 xml:space="preserve"> با نوشتن عضوها مشخص کنید</w:t>
            </w:r>
            <w:r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 xml:space="preserve">: </w:t>
            </w:r>
            <w:r w:rsidR="00E43891"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  <w:lang w:bidi="fa-IR"/>
              </w:rPr>
              <w:t xml:space="preserve"> </w:t>
            </w:r>
            <w:r w:rsidR="00E43891" w:rsidRPr="00410F08">
              <w:rPr>
                <w:rFonts w:ascii="Vazirmatn" w:hAnsi="Vazirmatn"/>
                <w:sz w:val="26"/>
                <w:szCs w:val="26"/>
                <w:highlight w:val="yellow"/>
                <w:lang w:bidi="fa-IR"/>
              </w:rPr>
              <w:t xml:space="preserve"> </w:t>
            </w:r>
            <w:r w:rsidR="00E43891" w:rsidRPr="00410F08">
              <w:rPr>
                <w:rFonts w:ascii="Vazirmatn" w:hAnsi="Vazirmatn"/>
                <w:position w:val="-12"/>
                <w:sz w:val="26"/>
                <w:szCs w:val="26"/>
                <w:highlight w:val="yellow"/>
                <w:lang w:bidi="fa-IR"/>
              </w:rPr>
              <w:object w:dxaOrig="2040" w:dyaOrig="380" w14:anchorId="67F2E6D5">
                <v:shape id="_x0000_i1046" type="#_x0000_t75" style="width:116.6pt;height:21.9pt" o:ole="">
                  <v:imagedata r:id="rId50" o:title=""/>
                </v:shape>
                <o:OLEObject Type="Embed" ProgID="Equation.DSMT4" ShapeID="_x0000_i1046" DrawAspect="Content" ObjectID="_1787197896" r:id="rId51"/>
              </w:object>
            </w:r>
          </w:p>
          <w:p w14:paraId="1B6F6181" w14:textId="76DE51DF" w:rsidR="00002DB4" w:rsidRPr="00410F08" w:rsidRDefault="002B53CC" w:rsidP="0044505C">
            <w:pPr>
              <w:spacing w:line="276" w:lineRule="auto"/>
              <w:rPr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>ب</w:t>
            </w:r>
            <w:r w:rsidR="008005D0"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 xml:space="preserve">- </w:t>
            </w:r>
            <w:r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 xml:space="preserve">برای مجموعه </w:t>
            </w:r>
            <w:r w:rsidRPr="00410F08">
              <w:rPr>
                <w:position w:val="-12"/>
                <w:sz w:val="26"/>
                <w:szCs w:val="26"/>
                <w:highlight w:val="yellow"/>
              </w:rPr>
              <w:object w:dxaOrig="980" w:dyaOrig="360" w14:anchorId="4FCAB0F0">
                <v:shape id="_x0000_i1047" type="#_x0000_t75" style="width:49.3pt;height:18.8pt" o:ole="">
                  <v:imagedata r:id="rId52" o:title=""/>
                </v:shape>
                <o:OLEObject Type="Embed" ProgID="Equation.DSMT4" ShapeID="_x0000_i1047" DrawAspect="Content" ObjectID="_1787197897" r:id="rId53"/>
              </w:object>
            </w:r>
            <w:r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 xml:space="preserve"> یک </w:t>
            </w:r>
            <w:r w:rsidRPr="00410F08">
              <w:rPr>
                <w:rFonts w:ascii="Vazirmatn" w:hAnsi="Vazirmatn"/>
                <w:sz w:val="26"/>
                <w:szCs w:val="26"/>
                <w:highlight w:val="yellow"/>
                <w:rtl/>
              </w:rPr>
              <w:t>عبارت</w:t>
            </w:r>
            <w:r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 xml:space="preserve"> کلامی </w:t>
            </w:r>
            <w:r w:rsidRPr="00410F08">
              <w:rPr>
                <w:rFonts w:ascii="Vazirmatn" w:hAnsi="Vazirmatn"/>
                <w:sz w:val="26"/>
                <w:szCs w:val="26"/>
                <w:highlight w:val="yellow"/>
                <w:rtl/>
              </w:rPr>
              <w:t>بنو</w:t>
            </w:r>
            <w:r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highlight w:val="yellow"/>
                <w:rtl/>
              </w:rPr>
              <w:t>س</w:t>
            </w:r>
            <w:r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>ید:</w:t>
            </w:r>
            <w:r w:rsidRPr="00410F08">
              <w:rPr>
                <w:sz w:val="26"/>
                <w:szCs w:val="26"/>
                <w:highlight w:val="yellow"/>
              </w:rPr>
              <w:t xml:space="preserve">  </w:t>
            </w:r>
            <w:r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>......................................................</w:t>
            </w:r>
          </w:p>
        </w:tc>
        <w:tc>
          <w:tcPr>
            <w:tcW w:w="511" w:type="dxa"/>
            <w:vAlign w:val="center"/>
          </w:tcPr>
          <w:p w14:paraId="1AFC5108" w14:textId="310F24A7" w:rsidR="00002DB4" w:rsidRPr="00410F08" w:rsidRDefault="00002DB4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F616BA" w:rsidRPr="00410F08" w14:paraId="423C94D4" w14:textId="77777777" w:rsidTr="00E965FB">
        <w:trPr>
          <w:trHeight w:val="972"/>
        </w:trPr>
        <w:tc>
          <w:tcPr>
            <w:tcW w:w="10119" w:type="dxa"/>
            <w:gridSpan w:val="3"/>
          </w:tcPr>
          <w:p w14:paraId="5FC5D8D8" w14:textId="77777777" w:rsidR="00E965FB" w:rsidRPr="00410F08" w:rsidRDefault="009C1230" w:rsidP="00E965FB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6"/>
                <w:szCs w:val="26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lastRenderedPageBreak/>
              <w:t xml:space="preserve">جاهای خالی را </w:t>
            </w:r>
            <w:r w:rsidR="00873DA9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با اعداد مناسب 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پر کنید‌.</w:t>
            </w:r>
            <w:r w:rsidR="00DE575C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 </w:t>
            </w:r>
          </w:p>
          <w:p w14:paraId="620FE89F" w14:textId="6DA14F03" w:rsidR="00F616BA" w:rsidRPr="00410F08" w:rsidRDefault="00873DA9" w:rsidP="00E965FB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</w:t>
            </w:r>
            <w:r w:rsidR="00E965FB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                                                   </w:t>
            </w: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</w:t>
            </w:r>
            <w:r w:rsidR="00DE575C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 </w:t>
            </w:r>
            <w:r w:rsidRPr="00410F08">
              <w:rPr>
                <w:rFonts w:ascii="Vazirmatn" w:hAnsi="Vazirmatn"/>
                <w:sz w:val="26"/>
                <w:szCs w:val="26"/>
              </w:rPr>
              <w:t xml:space="preserve">   </w:t>
            </w:r>
            <w:r w:rsidR="00DE575C" w:rsidRPr="00410F08">
              <w:rPr>
                <w:position w:val="-12"/>
                <w:sz w:val="26"/>
                <w:szCs w:val="26"/>
              </w:rPr>
              <w:object w:dxaOrig="4599" w:dyaOrig="440" w14:anchorId="6766CF17">
                <v:shape id="_x0000_i1048" type="#_x0000_t75" style="width:246.5pt;height:23.5pt" o:ole="">
                  <v:imagedata r:id="rId54" o:title=""/>
                </v:shape>
                <o:OLEObject Type="Embed" ProgID="Equation.DSMT4" ShapeID="_x0000_i1048" DrawAspect="Content" ObjectID="_1787197898" r:id="rId55"/>
              </w:object>
            </w:r>
          </w:p>
        </w:tc>
        <w:tc>
          <w:tcPr>
            <w:tcW w:w="511" w:type="dxa"/>
            <w:vAlign w:val="center"/>
          </w:tcPr>
          <w:p w14:paraId="175C1273" w14:textId="641BC11F" w:rsidR="00F616BA" w:rsidRPr="00410F08" w:rsidRDefault="00DE575C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076089" w:rsidRPr="00410F08" w14:paraId="5C9051AF" w14:textId="77777777" w:rsidTr="00752D2B">
        <w:trPr>
          <w:trHeight w:val="1408"/>
        </w:trPr>
        <w:tc>
          <w:tcPr>
            <w:tcW w:w="10119" w:type="dxa"/>
            <w:gridSpan w:val="3"/>
          </w:tcPr>
          <w:p w14:paraId="09BA927C" w14:textId="13014404" w:rsidR="00076089" w:rsidRPr="00410F08" w:rsidRDefault="00076089" w:rsidP="00076089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در هریک از تساوی های زیر 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>مقدار</w:t>
            </w:r>
            <w:r w:rsidRPr="00410F08">
              <w:rPr>
                <w:rFonts w:ascii="Cambria Math" w:hAnsi="Cambria Math" w:cs="Cambria Math"/>
                <w:b w:val="0"/>
                <w:bCs w:val="0"/>
                <w:sz w:val="26"/>
                <w:szCs w:val="26"/>
              </w:rPr>
              <w:t>𝒙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و </w:t>
            </w:r>
            <w:r w:rsidRPr="00410F08">
              <w:rPr>
                <w:rFonts w:ascii="Cambria Math" w:hAnsi="Cambria Math"/>
                <w:b w:val="0"/>
                <w:bCs w:val="0"/>
                <w:sz w:val="26"/>
                <w:szCs w:val="26"/>
              </w:rPr>
              <w:t>𝒚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را بدست آور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076089" w:rsidRPr="00410F08" w14:paraId="11AEA6B8" w14:textId="77777777" w:rsidTr="00E27DAA">
              <w:trPr>
                <w:trHeight w:val="743"/>
              </w:trPr>
              <w:tc>
                <w:tcPr>
                  <w:tcW w:w="4997" w:type="dxa"/>
                </w:tcPr>
                <w:p w14:paraId="55924303" w14:textId="77777777" w:rsidR="00076089" w:rsidRPr="00410F08" w:rsidRDefault="00076089" w:rsidP="00076089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2360" w:dyaOrig="360" w14:anchorId="2F68CE3F">
                      <v:shape id="_x0000_i1049" type="#_x0000_t75" style="width:134.6pt;height:19.55pt" o:ole="">
                        <v:imagedata r:id="rId56" o:title=""/>
                      </v:shape>
                      <o:OLEObject Type="Embed" ProgID="Equation.DSMT4" ShapeID="_x0000_i1049" DrawAspect="Content" ObjectID="_1787197899" r:id="rId57"/>
                    </w:object>
                  </w:r>
                </w:p>
              </w:tc>
              <w:tc>
                <w:tcPr>
                  <w:tcW w:w="4998" w:type="dxa"/>
                </w:tcPr>
                <w:p w14:paraId="6721AB1F" w14:textId="77777777" w:rsidR="00076089" w:rsidRPr="00410F08" w:rsidRDefault="00076089" w:rsidP="00076089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740" w:dyaOrig="360" w14:anchorId="62BD0D78">
                      <v:shape id="_x0000_i1050" type="#_x0000_t75" style="width:100.15pt;height:19.55pt" o:ole="">
                        <v:imagedata r:id="rId58" o:title=""/>
                      </v:shape>
                      <o:OLEObject Type="Embed" ProgID="Equation.DSMT4" ShapeID="_x0000_i1050" DrawAspect="Content" ObjectID="_1787197900" r:id="rId59"/>
                    </w:object>
                  </w:r>
                </w:p>
              </w:tc>
            </w:tr>
          </w:tbl>
          <w:p w14:paraId="266C16A3" w14:textId="77777777" w:rsidR="00076089" w:rsidRPr="00410F08" w:rsidRDefault="00076089" w:rsidP="00076089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1BAD25D0" w14:textId="0DBB7952" w:rsidR="00076089" w:rsidRPr="00410F08" w:rsidRDefault="00076089" w:rsidP="00076089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DE575C" w:rsidRPr="00410F08" w14:paraId="1F693CEF" w14:textId="77777777" w:rsidTr="00C04B4C">
        <w:trPr>
          <w:trHeight w:val="339"/>
        </w:trPr>
        <w:tc>
          <w:tcPr>
            <w:tcW w:w="10119" w:type="dxa"/>
            <w:gridSpan w:val="3"/>
          </w:tcPr>
          <w:p w14:paraId="5D0B9804" w14:textId="3F92130D" w:rsidR="00DE575C" w:rsidRPr="00410F08" w:rsidRDefault="00C04B4C" w:rsidP="00C04B4C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با توجه به مجموعه </w:t>
            </w:r>
            <w:r w:rsidRPr="00410F08">
              <w:rPr>
                <w:position w:val="-12"/>
                <w:sz w:val="26"/>
                <w:szCs w:val="26"/>
              </w:rPr>
              <w:object w:dxaOrig="1520" w:dyaOrig="360" w14:anchorId="469EDA08">
                <v:shape id="_x0000_i1051" type="#_x0000_t75" style="width:75.9pt;height:18.8pt" o:ole="">
                  <v:imagedata r:id="rId60" o:title=""/>
                </v:shape>
                <o:OLEObject Type="Embed" ProgID="Equation.DSMT4" ShapeID="_x0000_i1051" DrawAspect="Content" ObjectID="_1787197901" r:id="rId61"/>
              </w:object>
            </w:r>
            <w:r w:rsidR="004A4FE9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درستی یا نادرستی عبارت های زیر را مشخص کنید.</w:t>
            </w:r>
            <w:r w:rsidR="00DE575C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98"/>
              <w:gridCol w:w="2499"/>
              <w:gridCol w:w="2499"/>
              <w:gridCol w:w="2499"/>
            </w:tblGrid>
            <w:tr w:rsidR="00C04B4C" w:rsidRPr="00410F08" w14:paraId="78FFD082" w14:textId="77777777" w:rsidTr="00B55B72">
              <w:tc>
                <w:tcPr>
                  <w:tcW w:w="2498" w:type="dxa"/>
                  <w:vAlign w:val="center"/>
                </w:tcPr>
                <w:p w14:paraId="2013CDE2" w14:textId="77777777" w:rsidR="00C04B4C" w:rsidRPr="00410F08" w:rsidRDefault="00C04B4C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680" w:dyaOrig="320" w14:anchorId="04A2ED53">
                      <v:shape id="_x0000_i1052" type="#_x0000_t75" style="width:39.9pt;height:18.8pt" o:ole="">
                        <v:imagedata r:id="rId62" o:title=""/>
                      </v:shape>
                      <o:OLEObject Type="Embed" ProgID="Equation.DSMT4" ShapeID="_x0000_i1052" DrawAspect="Content" ObjectID="_1787197902" r:id="rId63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32CE107F" w14:textId="00B3096C" w:rsidR="00C04B4C" w:rsidRPr="00410F08" w:rsidRDefault="0058174E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820" w:dyaOrig="320" w14:anchorId="79774C96">
                      <v:shape id="_x0000_i1053" type="#_x0000_t75" style="width:47.75pt;height:17.2pt" o:ole="">
                        <v:imagedata r:id="rId64" o:title=""/>
                      </v:shape>
                      <o:OLEObject Type="Embed" ProgID="Equation.DSMT4" ShapeID="_x0000_i1053" DrawAspect="Content" ObjectID="_1787197903" r:id="rId65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65BB739" w14:textId="0494EFE5" w:rsidR="00C04B4C" w:rsidRPr="00410F08" w:rsidRDefault="0058174E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120" w:dyaOrig="360" w14:anchorId="70C2029C">
                      <v:shape id="_x0000_i1054" type="#_x0000_t75" style="width:64.95pt;height:19.55pt" o:ole="">
                        <v:imagedata r:id="rId66" o:title=""/>
                      </v:shape>
                      <o:OLEObject Type="Embed" ProgID="Equation.DSMT4" ShapeID="_x0000_i1054" DrawAspect="Content" ObjectID="_1787197904" r:id="rId67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790CC71" w14:textId="3101C531" w:rsidR="00C04B4C" w:rsidRPr="00410F08" w:rsidRDefault="00C04B4C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680" w:dyaOrig="320" w14:anchorId="5DEB1F12">
                      <v:shape id="_x0000_i1055" type="#_x0000_t75" style="width:39.9pt;height:18.8pt" o:ole="">
                        <v:imagedata r:id="rId68" o:title=""/>
                      </v:shape>
                      <o:OLEObject Type="Embed" ProgID="Equation.DSMT4" ShapeID="_x0000_i1055" DrawAspect="Content" ObjectID="_1787197905" r:id="rId69"/>
                    </w:object>
                  </w:r>
                </w:p>
              </w:tc>
            </w:tr>
          </w:tbl>
          <w:p w14:paraId="1FA9C9CE" w14:textId="047D7C06" w:rsidR="00C04B4C" w:rsidRPr="00410F08" w:rsidRDefault="00C04B4C" w:rsidP="00C04B4C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4FAF9EBB" w14:textId="6CB92798" w:rsidR="00DE575C" w:rsidRPr="00410F08" w:rsidRDefault="00F30601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۱</w:t>
            </w:r>
          </w:p>
        </w:tc>
      </w:tr>
      <w:tr w:rsidR="00D87BA6" w:rsidRPr="00410F08" w14:paraId="1A57B711" w14:textId="77777777" w:rsidTr="006A5A68">
        <w:trPr>
          <w:trHeight w:val="1034"/>
        </w:trPr>
        <w:tc>
          <w:tcPr>
            <w:tcW w:w="10119" w:type="dxa"/>
            <w:gridSpan w:val="3"/>
          </w:tcPr>
          <w:p w14:paraId="52F5A21A" w14:textId="1BEE8609" w:rsidR="00DC7318" w:rsidRPr="00410F08" w:rsidRDefault="004A7AB6" w:rsidP="00DC731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410F08">
              <w:rPr>
                <w:rFonts w:hint="cs"/>
                <w:i/>
                <w:noProof/>
                <w:sz w:val="26"/>
                <w:szCs w:val="26"/>
                <w:rtl/>
              </w:rPr>
              <w:t xml:space="preserve">مجموعه های زیر را به صورت دیگر نمایش دهید.                                                                                                                             </w:t>
            </w:r>
          </w:p>
          <w:p w14:paraId="5423FE40" w14:textId="1A3A8B10" w:rsidR="004A7AB6" w:rsidRPr="00410F08" w:rsidRDefault="004A7AB6" w:rsidP="00C8407B">
            <w:pPr>
              <w:spacing w:line="360" w:lineRule="auto"/>
              <w:jc w:val="right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position w:val="-14"/>
                <w:sz w:val="26"/>
                <w:szCs w:val="26"/>
              </w:rPr>
              <w:object w:dxaOrig="3180" w:dyaOrig="440" w14:anchorId="52B225BD">
                <v:shape id="_x0000_i1056" type="#_x0000_t75" style="width:158.85pt;height:21.9pt" o:ole="">
                  <v:imagedata r:id="rId70" o:title=""/>
                </v:shape>
                <o:OLEObject Type="Embed" ProgID="Equation.DSMT4" ShapeID="_x0000_i1056" DrawAspect="Content" ObjectID="_1787197906" r:id="rId71"/>
              </w:object>
            </w:r>
            <w:r w:rsidRPr="00410F08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                                                                                                                            </w:t>
            </w:r>
            <w:r w:rsidRPr="00410F08">
              <w:rPr>
                <w:noProof/>
                <w:position w:val="-14"/>
                <w:sz w:val="26"/>
                <w:szCs w:val="26"/>
              </w:rPr>
              <w:object w:dxaOrig="2640" w:dyaOrig="440" w14:anchorId="175E969C">
                <v:shape id="_x0000_i1057" type="#_x0000_t75" style="width:129.15pt;height:22.7pt" o:ole="">
                  <v:imagedata r:id="rId72" o:title=""/>
                </v:shape>
                <o:OLEObject Type="Embed" ProgID="Equation.DSMT4" ShapeID="_x0000_i1057" DrawAspect="Content" ObjectID="_1787197907" r:id="rId73"/>
              </w:object>
            </w:r>
            <w:r w:rsidRPr="00410F08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</w:t>
            </w:r>
          </w:p>
          <w:p w14:paraId="32C1BF27" w14:textId="27B10FF7" w:rsidR="00C15528" w:rsidRPr="00410F08" w:rsidRDefault="004A7AB6" w:rsidP="00C8407B">
            <w:pPr>
              <w:spacing w:line="360" w:lineRule="auto"/>
              <w:jc w:val="right"/>
              <w:rPr>
                <w:rFonts w:ascii="Vazirmatn" w:hAnsi="Vazirmatn"/>
                <w:sz w:val="26"/>
                <w:szCs w:val="26"/>
                <w:rtl/>
              </w:rPr>
            </w:pPr>
            <w:r w:rsidRPr="00410F08">
              <w:rPr>
                <w:i/>
                <w:noProof/>
                <w:sz w:val="26"/>
                <w:szCs w:val="26"/>
                <w:rtl/>
              </w:rPr>
              <w:tab/>
            </w:r>
            <w:r w:rsidRPr="00410F08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              </w:t>
            </w:r>
            <w:r w:rsidRPr="00410F08">
              <w:rPr>
                <w:position w:val="-16"/>
                <w:sz w:val="26"/>
                <w:szCs w:val="26"/>
              </w:rPr>
              <w:object w:dxaOrig="3620" w:dyaOrig="480" w14:anchorId="22C49512">
                <v:shape id="_x0000_i1058" type="#_x0000_t75" style="width:182.35pt;height:23.5pt" o:ole="">
                  <v:imagedata r:id="rId74" o:title=""/>
                </v:shape>
                <o:OLEObject Type="Embed" ProgID="Equation.DSMT4" ShapeID="_x0000_i1058" DrawAspect="Content" ObjectID="_1787197908" r:id="rId75"/>
              </w:object>
            </w:r>
            <w:r w:rsidRPr="00410F08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</w:t>
            </w:r>
          </w:p>
        </w:tc>
        <w:tc>
          <w:tcPr>
            <w:tcW w:w="511" w:type="dxa"/>
            <w:vAlign w:val="center"/>
          </w:tcPr>
          <w:p w14:paraId="4DCF074B" w14:textId="2B7AAA07" w:rsidR="00D87BA6" w:rsidRPr="00410F08" w:rsidRDefault="00016C91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3F0CEB" w:rsidRPr="00410F08" w14:paraId="527FB9EE" w14:textId="77777777" w:rsidTr="0058174E">
        <w:trPr>
          <w:trHeight w:val="941"/>
        </w:trPr>
        <w:tc>
          <w:tcPr>
            <w:tcW w:w="10119" w:type="dxa"/>
            <w:gridSpan w:val="3"/>
            <w:shd w:val="clear" w:color="auto" w:fill="FFFFFF" w:themeFill="background1"/>
          </w:tcPr>
          <w:p w14:paraId="4D81A469" w14:textId="77777777" w:rsidR="003F0CEB" w:rsidRPr="00410F08" w:rsidRDefault="007B593A" w:rsidP="00FE4C20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همه</w:t>
            </w:r>
            <w:r w:rsidR="008C662D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ی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زیر مجموعه ها</w:t>
            </w:r>
            <w:r w:rsidR="009C1230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ی </w:t>
            </w:r>
            <w:r w:rsidRPr="00410F08">
              <w:rPr>
                <w:position w:val="-12"/>
                <w:sz w:val="26"/>
                <w:szCs w:val="26"/>
              </w:rPr>
              <w:object w:dxaOrig="1080" w:dyaOrig="360" w14:anchorId="0453858C">
                <v:shape id="_x0000_i1059" type="#_x0000_t75" style="width:54pt;height:18.8pt" o:ole="">
                  <v:imagedata r:id="rId76" o:title=""/>
                </v:shape>
                <o:OLEObject Type="Embed" ProgID="Equation.DSMT4" ShapeID="_x0000_i1059" DrawAspect="Content" ObjectID="_1787197909" r:id="rId77"/>
              </w:objec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را بنویسید.</w:t>
            </w:r>
          </w:p>
          <w:p w14:paraId="754E1518" w14:textId="2DD730A9" w:rsidR="004D4211" w:rsidRPr="00410F08" w:rsidRDefault="004D4211" w:rsidP="004D4211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auto"/>
            <w:vAlign w:val="center"/>
          </w:tcPr>
          <w:p w14:paraId="4F8C3FFD" w14:textId="3049E0D8" w:rsidR="003F0CEB" w:rsidRPr="00410F08" w:rsidRDefault="003F0CEB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۱</w:t>
            </w:r>
          </w:p>
        </w:tc>
      </w:tr>
      <w:tr w:rsidR="003F0CEB" w:rsidRPr="00410F08" w14:paraId="46E342F1" w14:textId="77777777" w:rsidTr="005A55C0">
        <w:trPr>
          <w:trHeight w:val="1493"/>
        </w:trPr>
        <w:tc>
          <w:tcPr>
            <w:tcW w:w="10119" w:type="dxa"/>
            <w:gridSpan w:val="3"/>
          </w:tcPr>
          <w:p w14:paraId="3C9C8485" w14:textId="527D8E79" w:rsidR="00BB11A8" w:rsidRPr="00410F08" w:rsidRDefault="00CA1554" w:rsidP="00FE4C20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>در هر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3B6912" w:rsidRPr="00410F08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ز شکل ها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ز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3B6912" w:rsidRPr="00410F08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ر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جموعه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موردنظر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را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هاشور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زنی</w:t>
            </w:r>
            <w:r w:rsidR="003B6912" w:rsidRPr="00410F08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5A55C0" w:rsidRPr="00410F08" w14:paraId="10079439" w14:textId="77777777" w:rsidTr="005A55C0">
              <w:tc>
                <w:tcPr>
                  <w:tcW w:w="4997" w:type="dxa"/>
                </w:tcPr>
                <w:p w14:paraId="3D0B5091" w14:textId="35CF885B" w:rsidR="005A55C0" w:rsidRPr="00410F08" w:rsidRDefault="009447F7" w:rsidP="005A55C0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noProof/>
                      <w:sz w:val="26"/>
                      <w:szCs w:val="26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7936" behindDoc="0" locked="0" layoutInCell="1" allowOverlap="1" wp14:anchorId="32CF2CC0" wp14:editId="334F0F98">
                            <wp:simplePos x="0" y="0"/>
                            <wp:positionH relativeFrom="column">
                              <wp:posOffset>-481249</wp:posOffset>
                            </wp:positionH>
                            <wp:positionV relativeFrom="paragraph">
                              <wp:posOffset>-135255</wp:posOffset>
                            </wp:positionV>
                            <wp:extent cx="1173480" cy="711200"/>
                            <wp:effectExtent l="0" t="0" r="0" b="12700"/>
                            <wp:wrapNone/>
                            <wp:docPr id="17" name="Group 1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173480" cy="711200"/>
                                      <a:chOff x="-129384" y="-27277"/>
                                      <a:chExt cx="1416217" cy="917358"/>
                                    </a:xfrm>
                                  </wpg:grpSpPr>
                                  <wpg:grpSp>
                                    <wpg:cNvPr id="18" name="Group 18"/>
                                    <wpg:cNvGrpSpPr/>
                                    <wpg:grpSpPr>
                                      <a:xfrm>
                                        <a:off x="-129384" y="-27277"/>
                                        <a:ext cx="1416217" cy="917358"/>
                                        <a:chOff x="-63633" y="-61012"/>
                                        <a:chExt cx="1530594" cy="975412"/>
                                      </a:xfrm>
                                    </wpg:grpSpPr>
                                    <wps:wsp>
                                      <wps:cNvPr id="19" name="Oval 19"/>
                                      <wps:cNvSpPr/>
                                      <wps:spPr>
                                        <a:xfrm>
                                          <a:off x="76200" y="123825"/>
                                          <a:ext cx="790575" cy="7905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/>
                                        </a:solidFill>
                                        <a:ln w="190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0" name="Text Box 20"/>
                                      <wps:cNvSpPr txBox="1"/>
                                      <wps:spPr>
                                        <a:xfrm>
                                          <a:off x="-63633" y="-26309"/>
                                          <a:ext cx="380164" cy="39103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312FD92" w14:textId="77777777" w:rsidR="005A55C0" w:rsidRDefault="005A55C0" w:rsidP="005A55C0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" name="Text Box 21"/>
                                      <wps:cNvSpPr txBox="1"/>
                                      <wps:spPr>
                                        <a:xfrm>
                                          <a:off x="1076499" y="-61012"/>
                                          <a:ext cx="390462" cy="37548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6AC17DF8" w14:textId="77777777" w:rsidR="005A55C0" w:rsidRDefault="005A55C0" w:rsidP="005A55C0">
                                            <w:pPr>
                                              <w:rPr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2" name="Oval 22"/>
                                    <wps:cNvSpPr/>
                                    <wps:spPr>
                                      <a:xfrm>
                                        <a:off x="429533" y="146477"/>
                                        <a:ext cx="716894" cy="728297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2CF2CC0" id="Group 17" o:spid="_x0000_s1041" style="position:absolute;left:0;text-align:left;margin-left:-37.9pt;margin-top:-10.65pt;width:92.4pt;height:56pt;z-index:251687936;mso-width-relative:margin;mso-height-relative:margin" coordorigin="-1293,-272" coordsize="14162,91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">
                            <v:group id="Group 18" o:spid="_x0000_s1042" style="position:absolute;left:-1293;top:-272;width:14161;height:9172" coordorigin="-636,-610" coordsize="15305,97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  <v:oval id="Oval 19" o:spid="_x0000_s1043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" fillcolor="window" strokecolor="windowText" strokeweight="1.5pt"/>
                              <v:shape id="Text Box 20" o:spid="_x0000_s1044" type="#_x0000_t202" style="position:absolute;left:-636;top:-263;width:3801;height:3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iqO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ffqSfoCcPAEAAP//AwBQSwECLQAUAAYACAAAACEA2+H2y+4AAACFAQAAEwAAAAAAAAAAAAAA&#10;AAAAAAAAW0NvbnRlbnRfVHlwZXNdLnhtbFBLAQItABQABgAIAAAAIQBa9CxbvwAAABUBAAALAAAA&#10;AAAAAAAAAAAAAB8BAABfcmVscy8ucmVsc1BLAQItABQABgAIAAAAIQCT6iqOwgAAANs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2312FD92" w14:textId="77777777" w:rsidR="005A55C0" w:rsidRDefault="005A55C0" w:rsidP="005A55C0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1" o:spid="_x0000_s1045" type="#_x0000_t202" style="position:absolute;left:10764;top:-610;width:3905;height:37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6AC17DF8" w14:textId="77777777" w:rsidR="005A55C0" w:rsidRDefault="005A55C0" w:rsidP="005A55C0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22" o:spid="_x0000_s1046" style="position:absolute;left:4295;top:1464;width:7169;height:72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" filled="f" strokecolor="windowText" strokeweight="1.5pt"/>
                          </v:group>
                        </w:pict>
                      </mc:Fallback>
                    </mc:AlternateContent>
                  </w:r>
                  <w:r w:rsidR="005A55C0"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2120" w:dyaOrig="380" w14:anchorId="4DA933F7">
                      <v:shape id="_x0000_i1060" type="#_x0000_t75" style="width:123.65pt;height:22.7pt" o:ole="">
                        <v:imagedata r:id="rId78" o:title=""/>
                      </v:shape>
                      <o:OLEObject Type="Embed" ProgID="Equation.DSMT4" ShapeID="_x0000_i1060" DrawAspect="Content" ObjectID="_1787197910" r:id="rId79"/>
                    </w:object>
                  </w:r>
                </w:p>
              </w:tc>
              <w:tc>
                <w:tcPr>
                  <w:tcW w:w="4998" w:type="dxa"/>
                </w:tcPr>
                <w:p w14:paraId="761EA0B1" w14:textId="4EF94E8B" w:rsidR="005A55C0" w:rsidRPr="00410F08" w:rsidRDefault="005A55C0" w:rsidP="005A55C0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noProof/>
                      <w:sz w:val="26"/>
                      <w:szCs w:val="26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9504" behindDoc="0" locked="0" layoutInCell="1" allowOverlap="1" wp14:anchorId="0EADB3D6" wp14:editId="0BB62A8F">
                            <wp:simplePos x="0" y="0"/>
                            <wp:positionH relativeFrom="column">
                              <wp:posOffset>392603</wp:posOffset>
                            </wp:positionH>
                            <wp:positionV relativeFrom="paragraph">
                              <wp:posOffset>-111673</wp:posOffset>
                            </wp:positionV>
                            <wp:extent cx="713822" cy="686839"/>
                            <wp:effectExtent l="0" t="0" r="10160" b="18415"/>
                            <wp:wrapNone/>
                            <wp:docPr id="16" name="Group 1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713822" cy="686839"/>
                                      <a:chOff x="-129384" y="5361"/>
                                      <a:chExt cx="860881" cy="884720"/>
                                    </a:xfrm>
                                  </wpg:grpSpPr>
                                  <wpg:grpSp>
                                    <wpg:cNvPr id="9" name="Group 9"/>
                                    <wpg:cNvGrpSpPr/>
                                    <wpg:grpSpPr>
                                      <a:xfrm>
                                        <a:off x="-129384" y="5361"/>
                                        <a:ext cx="860881" cy="884720"/>
                                        <a:chOff x="-63633" y="-26309"/>
                                        <a:chExt cx="930408" cy="940709"/>
                                      </a:xfrm>
                                    </wpg:grpSpPr>
                                    <wps:wsp>
                                      <wps:cNvPr id="1" name="Oval 1"/>
                                      <wps:cNvSpPr/>
                                      <wps:spPr>
                                        <a:xfrm>
                                          <a:off x="76200" y="123825"/>
                                          <a:ext cx="790575" cy="7905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8" name="Text Box 8"/>
                                      <wps:cNvSpPr txBox="1"/>
                                      <wps:spPr>
                                        <a:xfrm>
                                          <a:off x="-63633" y="-26309"/>
                                          <a:ext cx="373914" cy="3911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AB5C355" w14:textId="77777777" w:rsidR="00CA1554" w:rsidRDefault="00CA1554" w:rsidP="00CA1554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7" name="Text Box 7"/>
                                      <wps:cNvSpPr txBox="1"/>
                                      <wps:spPr>
                                        <a:xfrm>
                                          <a:off x="175766" y="152285"/>
                                          <a:ext cx="390462" cy="37548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6064C9C" w14:textId="77777777" w:rsidR="00CA1554" w:rsidRDefault="00CA1554" w:rsidP="00CA1554">
                                            <w:pPr>
                                              <w:rPr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" name="Oval 3"/>
                                    <wps:cNvSpPr/>
                                    <wps:spPr>
                                      <a:xfrm>
                                        <a:off x="249382" y="387927"/>
                                        <a:ext cx="361740" cy="367706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EADB3D6" id="Group 16" o:spid="_x0000_s1047" style="position:absolute;left:0;text-align:left;margin-left:30.9pt;margin-top:-8.8pt;width:56.2pt;height:54.1pt;z-index:251669504;mso-width-relative:margin;mso-height-relative:margin" coordorigin="-1293,53" coordsize="8608,88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">
                            <v:group id="Group 9" o:spid="_x0000_s1048" style="position:absolute;left:-1293;top:53;width:8607;height:8847" coordorigin="-636,-263" coordsize="9304,94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      <v:oval id="Oval 1" o:spid="_x0000_s1049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" fillcolor="white [3212]" strokecolor="black [3213]" strokeweight="1.5pt"/>
                              <v:shape id="Text Box 8" o:spid="_x0000_s1050" type="#_x0000_t202" style="position:absolute;left:-636;top:-263;width:3738;height:39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0AB5C355" w14:textId="77777777" w:rsidR="00CA1554" w:rsidRDefault="00CA1554" w:rsidP="00CA155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7" o:spid="_x0000_s1051" type="#_x0000_t202" style="position:absolute;left:1757;top:1522;width:3905;height:3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16064C9C" w14:textId="77777777" w:rsidR="00CA1554" w:rsidRDefault="00CA1554" w:rsidP="00CA1554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3" o:spid="_x0000_s1052" style="position:absolute;left:2493;top:3879;width:3618;height:36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" filled="f" strokecolor="windowText" strokeweight="1.5pt"/>
                          </v:group>
                        </w:pict>
                      </mc:Fallback>
                    </mc:AlternateContent>
                  </w:r>
                  <w:r w:rsidRPr="00410F08">
                    <w:rPr>
                      <w:rFonts w:ascii="Vazirmatn" w:hAnsi="Vazirmatn"/>
                      <w:position w:val="-4"/>
                      <w:sz w:val="26"/>
                      <w:szCs w:val="26"/>
                      <w:lang w:bidi="fa-IR"/>
                    </w:rPr>
                    <w:object w:dxaOrig="760" w:dyaOrig="279" w14:anchorId="0D55FFBA">
                      <v:shape id="_x0000_i1061" type="#_x0000_t75" style="width:44.6pt;height:17.2pt" o:ole="">
                        <v:imagedata r:id="rId80" o:title=""/>
                      </v:shape>
                      <o:OLEObject Type="Embed" ProgID="Equation.DSMT4" ShapeID="_x0000_i1061" DrawAspect="Content" ObjectID="_1787197911" r:id="rId81"/>
                    </w:object>
                  </w:r>
                </w:p>
              </w:tc>
            </w:tr>
          </w:tbl>
          <w:p w14:paraId="10B01DFE" w14:textId="01E3077B" w:rsidR="00647A2F" w:rsidRPr="00410F08" w:rsidRDefault="00647A2F" w:rsidP="005A55C0">
            <w:pPr>
              <w:spacing w:line="276" w:lineRule="auto"/>
              <w:rPr>
                <w:rFonts w:ascii="Vazirmatn" w:hAnsi="Vazirmatn"/>
                <w:noProof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F7B43C2" w14:textId="07FC08BD" w:rsidR="003F0CEB" w:rsidRPr="00410F08" w:rsidRDefault="005A55C0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C27DBD" w:rsidRPr="00410F08" w14:paraId="1B3AFBF0" w14:textId="77777777" w:rsidTr="00E001A1">
        <w:trPr>
          <w:trHeight w:val="949"/>
        </w:trPr>
        <w:tc>
          <w:tcPr>
            <w:tcW w:w="10119" w:type="dxa"/>
            <w:gridSpan w:val="3"/>
          </w:tcPr>
          <w:p w14:paraId="1B3A1E1D" w14:textId="7063CD75" w:rsidR="00C27DBD" w:rsidRPr="00410F08" w:rsidRDefault="00C27DBD" w:rsidP="00E001A1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/>
                <w:sz w:val="26"/>
                <w:szCs w:val="26"/>
                <w:rtl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طرف دوم تساوی های زیر را بنویسید.</w:t>
            </w:r>
            <w:r w:rsidR="00DF75DF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(</w:t>
            </w:r>
            <w:r w:rsidR="00DF75DF" w:rsidRPr="00410F08">
              <w:rPr>
                <w:rFonts w:asciiTheme="majorBidi" w:hAnsiTheme="majorBidi"/>
                <w:sz w:val="26"/>
                <w:szCs w:val="26"/>
              </w:rPr>
              <w:t>A</w:t>
            </w:r>
            <w:r w:rsidR="00DF75DF" w:rsidRPr="00410F08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</w:t>
            </w:r>
            <w:r w:rsidR="00DF75DF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ک مجموعه دلخواه است</w:t>
            </w:r>
            <w:r w:rsidR="00346DCD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.</w:t>
            </w:r>
            <w:r w:rsidR="00DF75DF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)</w: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498"/>
              <w:gridCol w:w="2499"/>
              <w:gridCol w:w="2499"/>
              <w:gridCol w:w="2499"/>
            </w:tblGrid>
            <w:tr w:rsidR="00C27DBD" w:rsidRPr="00410F08" w14:paraId="6591B272" w14:textId="77777777" w:rsidTr="00EF22B6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498" w:type="dxa"/>
                  <w:shd w:val="clear" w:color="auto" w:fill="FFFFFF" w:themeFill="background1"/>
                </w:tcPr>
                <w:p w14:paraId="1FA1EFD7" w14:textId="1D504285" w:rsidR="00C27DBD" w:rsidRPr="00410F08" w:rsidRDefault="00DF75DF" w:rsidP="00E001A1">
                  <w:pPr>
                    <w:jc w:val="right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b/>
                      <w:bCs/>
                      <w:position w:val="-6"/>
                      <w:sz w:val="26"/>
                      <w:szCs w:val="26"/>
                    </w:rPr>
                    <w:object w:dxaOrig="980" w:dyaOrig="300" w14:anchorId="62EC4642">
                      <v:shape id="_x0000_i1062" type="#_x0000_t75" style="width:49.3pt;height:14.85pt" o:ole="">
                        <v:imagedata r:id="rId82" o:title=""/>
                      </v:shape>
                      <o:OLEObject Type="Embed" ProgID="Equation.DSMT4" ShapeID="_x0000_i1062" DrawAspect="Content" ObjectID="_1787197912" r:id="rId83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</w:tcPr>
                <w:p w14:paraId="227AD284" w14:textId="77777777" w:rsidR="00C27DBD" w:rsidRPr="00410F08" w:rsidRDefault="00C27DBD" w:rsidP="00E001A1">
                  <w:pPr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b/>
                      <w:bCs/>
                      <w:position w:val="-6"/>
                      <w:sz w:val="26"/>
                      <w:szCs w:val="26"/>
                    </w:rPr>
                    <w:object w:dxaOrig="1040" w:dyaOrig="300" w14:anchorId="1AA556B8">
                      <v:shape id="_x0000_i1063" type="#_x0000_t75" style="width:50.85pt;height:13.3pt" o:ole="">
                        <v:imagedata r:id="rId84" o:title=""/>
                      </v:shape>
                      <o:OLEObject Type="Embed" ProgID="Equation.DSMT4" ShapeID="_x0000_i1063" DrawAspect="Content" ObjectID="_1787197913" r:id="rId85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</w:tcPr>
                <w:p w14:paraId="5CEAC966" w14:textId="0FF8FFD2" w:rsidR="00C27DBD" w:rsidRPr="00410F08" w:rsidRDefault="00DF75DF" w:rsidP="00E001A1">
                  <w:pPr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b/>
                      <w:bCs/>
                      <w:position w:val="-8"/>
                      <w:sz w:val="26"/>
                      <w:szCs w:val="26"/>
                    </w:rPr>
                    <w:object w:dxaOrig="999" w:dyaOrig="340" w14:anchorId="4A754586">
                      <v:shape id="_x0000_i1064" type="#_x0000_t75" style="width:50.1pt;height:17.2pt" o:ole="">
                        <v:imagedata r:id="rId86" o:title=""/>
                      </v:shape>
                      <o:OLEObject Type="Embed" ProgID="Equation.DSMT4" ShapeID="_x0000_i1064" DrawAspect="Content" ObjectID="_1787197914" r:id="rId87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</w:tcPr>
                <w:p w14:paraId="363D37C8" w14:textId="77777777" w:rsidR="00C27DBD" w:rsidRPr="00410F08" w:rsidRDefault="00C27DBD" w:rsidP="00E001A1">
                  <w:pPr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</w:rPr>
                  </w:pPr>
                  <w:r w:rsidRPr="00410F08">
                    <w:rPr>
                      <w:rFonts w:ascii="Vazirmatn" w:hAnsi="Vazirmatn"/>
                      <w:b/>
                      <w:bCs/>
                      <w:position w:val="-8"/>
                      <w:sz w:val="26"/>
                      <w:szCs w:val="26"/>
                    </w:rPr>
                    <w:object w:dxaOrig="960" w:dyaOrig="340" w14:anchorId="1C0231B8">
                      <v:shape id="_x0000_i1065" type="#_x0000_t75" style="width:48.5pt;height:17.2pt" o:ole="">
                        <v:imagedata r:id="rId88" o:title=""/>
                      </v:shape>
                      <o:OLEObject Type="Embed" ProgID="Equation.DSMT4" ShapeID="_x0000_i1065" DrawAspect="Content" ObjectID="_1787197915" r:id="rId89"/>
                    </w:object>
                  </w:r>
                </w:p>
              </w:tc>
            </w:tr>
          </w:tbl>
          <w:p w14:paraId="1DD0E766" w14:textId="77777777" w:rsidR="00C27DBD" w:rsidRPr="00410F08" w:rsidRDefault="00C27DBD" w:rsidP="00C27DBD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249FB4F" w14:textId="2E56C347" w:rsidR="00C27DBD" w:rsidRPr="00410F08" w:rsidRDefault="006D19D7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242E45" w:rsidRPr="00410F08" w14:paraId="6931F1C1" w14:textId="77777777" w:rsidTr="00460AF7">
        <w:trPr>
          <w:trHeight w:val="1102"/>
        </w:trPr>
        <w:tc>
          <w:tcPr>
            <w:tcW w:w="10119" w:type="dxa"/>
            <w:gridSpan w:val="3"/>
          </w:tcPr>
          <w:p w14:paraId="0E17CCCE" w14:textId="77777777" w:rsidR="00410F08" w:rsidRPr="00410F08" w:rsidRDefault="00242E45" w:rsidP="00410F08">
            <w:pPr>
              <w:pStyle w:val="ListParagraph"/>
              <w:numPr>
                <w:ilvl w:val="0"/>
                <w:numId w:val="3"/>
              </w:numPr>
              <w:spacing w:line="276" w:lineRule="auto"/>
              <w:jc w:val="lowKashida"/>
              <w:rPr>
                <w:rFonts w:ascii="Vazirmatn" w:hAnsi="Vazirmatn"/>
                <w:sz w:val="26"/>
                <w:szCs w:val="26"/>
              </w:rPr>
            </w:pP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١٠ کارت 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کسان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با شماره ها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١ تا ١٠ را 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روی میز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قرار م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ده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م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و تصادف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کارت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برمی داریم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>.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با کدام </w:t>
            </w:r>
          </w:p>
          <w:p w14:paraId="0FA6DCDD" w14:textId="7430C58E" w:rsidR="00DE7898" w:rsidRPr="00410F08" w:rsidRDefault="00242E45" w:rsidP="00410F08">
            <w:pPr>
              <w:spacing w:line="276" w:lineRule="auto"/>
              <w:jc w:val="lowKashida"/>
              <w:rPr>
                <w:rFonts w:ascii="Vazirmatn" w:hAnsi="Vazirmatn"/>
                <w:sz w:val="26"/>
                <w:szCs w:val="26"/>
                <w:rtl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احتمال 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>عدد رو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کارت خارج شده از ٥ کمتر 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است؟</w: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0F73D152" w14:textId="49A6390A" w:rsidR="00242E45" w:rsidRPr="00410F08" w:rsidRDefault="00410F08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410F08" w:rsidRPr="00410F08" w14:paraId="058569C6" w14:textId="77777777" w:rsidTr="00331366">
        <w:trPr>
          <w:trHeight w:val="1175"/>
        </w:trPr>
        <w:tc>
          <w:tcPr>
            <w:tcW w:w="10119" w:type="dxa"/>
            <w:gridSpan w:val="3"/>
          </w:tcPr>
          <w:p w14:paraId="0687F5AA" w14:textId="77777777" w:rsidR="00410F08" w:rsidRDefault="00410F08" w:rsidP="00410F08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sz w:val="26"/>
                <w:szCs w:val="26"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در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جعبه ای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3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مهره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سفید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و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sz w:val="26"/>
                <w:szCs w:val="26"/>
                <w:rtl/>
                <w:lang w:bidi="fa-IR"/>
              </w:rPr>
              <w:t>۵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مهره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قرمز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و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sz w:val="26"/>
                <w:szCs w:val="26"/>
                <w:rtl/>
                <w:lang w:bidi="fa-IR"/>
              </w:rPr>
              <w:t>۳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مهره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زرد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وجود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دارد.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یک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مهره به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تصادف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از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جعبه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 xml:space="preserve"> برمی‌داریم.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</w:p>
          <w:p w14:paraId="218B7C7F" w14:textId="268C400C" w:rsidR="00410F08" w:rsidRPr="00331366" w:rsidRDefault="00410F08" w:rsidP="00331366">
            <w:pPr>
              <w:spacing w:line="276" w:lineRule="auto"/>
              <w:jc w:val="both"/>
              <w:rPr>
                <w:sz w:val="26"/>
                <w:szCs w:val="26"/>
                <w:rtl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>احتمال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آنکه</w:t>
            </w:r>
            <w:r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مهره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خارج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شده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زرد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u w:val="single"/>
                <w:rtl/>
              </w:rPr>
              <w:t>نباشد</w:t>
            </w:r>
            <w:r w:rsidRPr="00410F08">
              <w:rPr>
                <w:rFonts w:hint="cs"/>
                <w:sz w:val="26"/>
                <w:szCs w:val="26"/>
                <w:rtl/>
              </w:rPr>
              <w:t xml:space="preserve"> چقدر است؟</w:t>
            </w:r>
            <w:bookmarkStart w:id="0" w:name="_GoBack"/>
            <w:bookmarkEnd w:id="0"/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F33E92D" w14:textId="3A97CBAA" w:rsidR="00410F08" w:rsidRPr="00410F08" w:rsidRDefault="00410F08" w:rsidP="00C27DBD">
            <w:pPr>
              <w:jc w:val="center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752D2B" w:rsidRPr="00410F08" w14:paraId="18E8DFCE" w14:textId="77777777" w:rsidTr="009C7534">
        <w:trPr>
          <w:trHeight w:val="1012"/>
        </w:trPr>
        <w:tc>
          <w:tcPr>
            <w:tcW w:w="10119" w:type="dxa"/>
            <w:gridSpan w:val="3"/>
          </w:tcPr>
          <w:p w14:paraId="74E4E94D" w14:textId="77777777" w:rsidR="00691213" w:rsidRPr="00410F08" w:rsidRDefault="00691213" w:rsidP="00691213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6"/>
                <w:szCs w:val="26"/>
                <w:rtl/>
              </w:rPr>
            </w:pPr>
            <w:r w:rsidRPr="00410F08">
              <w:rPr>
                <w:rFonts w:ascii="Vazirmatn" w:hAnsi="Vazirmatn"/>
                <w:sz w:val="26"/>
                <w:szCs w:val="26"/>
                <w:rtl/>
              </w:rPr>
              <w:t>اگر خانواده ا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دارا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سه فرزند باشد ، چقدر احتمال دارد ا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خانواده دارا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دق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قاً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پسر باشد؟</w:t>
            </w:r>
          </w:p>
          <w:p w14:paraId="69D3B919" w14:textId="77777777" w:rsidR="00752D2B" w:rsidRPr="00410F08" w:rsidRDefault="00752D2B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  <w:rtl/>
              </w:rPr>
            </w:pPr>
          </w:p>
          <w:p w14:paraId="0682599A" w14:textId="77777777" w:rsidR="00691213" w:rsidRPr="00410F08" w:rsidRDefault="00691213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  <w:p w14:paraId="3A3AC38D" w14:textId="77C9745F" w:rsidR="00803B9B" w:rsidRPr="00410F08" w:rsidRDefault="00803B9B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B6CD308" w14:textId="198A7721" w:rsidR="00752D2B" w:rsidRPr="00410F08" w:rsidRDefault="00691213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691213" w:rsidRPr="00410F08" w14:paraId="1F66089D" w14:textId="77777777" w:rsidTr="00E001A1">
        <w:trPr>
          <w:trHeight w:val="949"/>
        </w:trPr>
        <w:tc>
          <w:tcPr>
            <w:tcW w:w="10119" w:type="dxa"/>
            <w:gridSpan w:val="3"/>
          </w:tcPr>
          <w:p w14:paraId="7ADB1786" w14:textId="77777777" w:rsidR="00691213" w:rsidRPr="00410F08" w:rsidRDefault="00691213" w:rsidP="00691213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یک تاس را دوبار پرتاب می کنیم: </w:t>
            </w:r>
          </w:p>
          <w:p w14:paraId="42225F53" w14:textId="77777777" w:rsidR="00691213" w:rsidRPr="00410F08" w:rsidRDefault="00691213" w:rsidP="0069121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الف) احتمال اینکه هر دو تاس عدد اول بیاید چقدر است؟</w:t>
            </w:r>
          </w:p>
          <w:p w14:paraId="3BAFBF81" w14:textId="77777777" w:rsidR="00691213" w:rsidRPr="00410F08" w:rsidRDefault="00691213" w:rsidP="0069121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  <w:p w14:paraId="60529539" w14:textId="77777777" w:rsidR="00691213" w:rsidRPr="00410F08" w:rsidRDefault="00691213" w:rsidP="0069121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) احتمال اینکه مجموع دو عدد رو شده برابر ۱۰ باشد چقدر است ؟</w:t>
            </w:r>
          </w:p>
          <w:p w14:paraId="0E7A5D79" w14:textId="77777777" w:rsidR="00691213" w:rsidRPr="00410F08" w:rsidRDefault="00691213" w:rsidP="00691213">
            <w:pPr>
              <w:pStyle w:val="ListParagraph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076095F8" w14:textId="318D6C8F" w:rsidR="00691213" w:rsidRPr="00410F08" w:rsidRDefault="00691213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</w:tbl>
    <w:p w14:paraId="615D838F" w14:textId="487FE761" w:rsidR="000B3006" w:rsidRPr="000268F6" w:rsidRDefault="000B3006" w:rsidP="00B02D00">
      <w:pPr>
        <w:tabs>
          <w:tab w:val="left" w:pos="7696"/>
        </w:tabs>
        <w:rPr>
          <w:rFonts w:ascii="Vazirmatn" w:hAnsi="Vazirmatn"/>
          <w:sz w:val="2"/>
          <w:szCs w:val="2"/>
          <w:rtl/>
        </w:rPr>
      </w:pPr>
    </w:p>
    <w:sectPr w:rsidR="000B3006" w:rsidRPr="000268F6" w:rsidSect="00554692">
      <w:footerReference w:type="even" r:id="rId9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B5415F3" w14:textId="77777777" w:rsidR="008A459D" w:rsidRDefault="008A459D">
      <w:r>
        <w:separator/>
      </w:r>
    </w:p>
  </w:endnote>
  <w:endnote w:type="continuationSeparator" w:id="0">
    <w:p w14:paraId="7BC60D69" w14:textId="77777777" w:rsidR="008A459D" w:rsidRDefault="008A45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97263D4" w14:textId="77777777" w:rsidR="008A459D" w:rsidRDefault="008A459D">
      <w:r>
        <w:separator/>
      </w:r>
    </w:p>
  </w:footnote>
  <w:footnote w:type="continuationSeparator" w:id="0">
    <w:p w14:paraId="1505A100" w14:textId="77777777" w:rsidR="008A459D" w:rsidRDefault="008A45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8"/>
  </w:num>
  <w:num w:numId="4">
    <w:abstractNumId w:val="5"/>
  </w:num>
  <w:num w:numId="5">
    <w:abstractNumId w:val="7"/>
  </w:num>
  <w:num w:numId="6">
    <w:abstractNumId w:val="3"/>
  </w:num>
  <w:num w:numId="7">
    <w:abstractNumId w:val="6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73AE"/>
    <w:rsid w:val="00007EA0"/>
    <w:rsid w:val="00010ED4"/>
    <w:rsid w:val="00016C91"/>
    <w:rsid w:val="000268F6"/>
    <w:rsid w:val="0003119D"/>
    <w:rsid w:val="00044CE5"/>
    <w:rsid w:val="00051F35"/>
    <w:rsid w:val="000604D0"/>
    <w:rsid w:val="00060B1B"/>
    <w:rsid w:val="000633DE"/>
    <w:rsid w:val="00064B47"/>
    <w:rsid w:val="00074A41"/>
    <w:rsid w:val="00076089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D719B"/>
    <w:rsid w:val="000E2D5C"/>
    <w:rsid w:val="000E4CC0"/>
    <w:rsid w:val="000F0AEE"/>
    <w:rsid w:val="000F1DC0"/>
    <w:rsid w:val="000F7D7C"/>
    <w:rsid w:val="00100A2E"/>
    <w:rsid w:val="001012EE"/>
    <w:rsid w:val="00102989"/>
    <w:rsid w:val="00105998"/>
    <w:rsid w:val="00106CED"/>
    <w:rsid w:val="001369CE"/>
    <w:rsid w:val="00151A37"/>
    <w:rsid w:val="00153216"/>
    <w:rsid w:val="00156A69"/>
    <w:rsid w:val="00156AEC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0B44"/>
    <w:rsid w:val="001C1AAD"/>
    <w:rsid w:val="001C558A"/>
    <w:rsid w:val="001D764F"/>
    <w:rsid w:val="001E0DCC"/>
    <w:rsid w:val="001E3EE1"/>
    <w:rsid w:val="001E526C"/>
    <w:rsid w:val="001F07AB"/>
    <w:rsid w:val="001F5576"/>
    <w:rsid w:val="001F6C57"/>
    <w:rsid w:val="0020059D"/>
    <w:rsid w:val="002037D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53CC"/>
    <w:rsid w:val="002B77C0"/>
    <w:rsid w:val="002C3808"/>
    <w:rsid w:val="002C3C0E"/>
    <w:rsid w:val="002C51BB"/>
    <w:rsid w:val="002D298D"/>
    <w:rsid w:val="002D7D6C"/>
    <w:rsid w:val="003013D7"/>
    <w:rsid w:val="003054F1"/>
    <w:rsid w:val="003110C8"/>
    <w:rsid w:val="00320319"/>
    <w:rsid w:val="00320504"/>
    <w:rsid w:val="00322A3F"/>
    <w:rsid w:val="0032391D"/>
    <w:rsid w:val="00324880"/>
    <w:rsid w:val="00325DBF"/>
    <w:rsid w:val="00331366"/>
    <w:rsid w:val="00343621"/>
    <w:rsid w:val="00346DCD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58DD"/>
    <w:rsid w:val="003C6A43"/>
    <w:rsid w:val="003D43BA"/>
    <w:rsid w:val="003D7F40"/>
    <w:rsid w:val="003E05BE"/>
    <w:rsid w:val="003E2171"/>
    <w:rsid w:val="003E2AA3"/>
    <w:rsid w:val="003F0CEB"/>
    <w:rsid w:val="003F159E"/>
    <w:rsid w:val="003F272F"/>
    <w:rsid w:val="003F58FD"/>
    <w:rsid w:val="00410F08"/>
    <w:rsid w:val="00427CF4"/>
    <w:rsid w:val="004419D0"/>
    <w:rsid w:val="0044505C"/>
    <w:rsid w:val="004456AA"/>
    <w:rsid w:val="0045654A"/>
    <w:rsid w:val="004568D6"/>
    <w:rsid w:val="00460AF7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5B3D"/>
    <w:rsid w:val="004D4211"/>
    <w:rsid w:val="004E1746"/>
    <w:rsid w:val="004E7F00"/>
    <w:rsid w:val="004F1A82"/>
    <w:rsid w:val="00500D0D"/>
    <w:rsid w:val="00526347"/>
    <w:rsid w:val="00526388"/>
    <w:rsid w:val="00527D9D"/>
    <w:rsid w:val="00531DB8"/>
    <w:rsid w:val="00535BC5"/>
    <w:rsid w:val="0053656A"/>
    <w:rsid w:val="0054372C"/>
    <w:rsid w:val="00550734"/>
    <w:rsid w:val="0055206D"/>
    <w:rsid w:val="005532B4"/>
    <w:rsid w:val="0055430A"/>
    <w:rsid w:val="00554692"/>
    <w:rsid w:val="005704C3"/>
    <w:rsid w:val="0058174E"/>
    <w:rsid w:val="00586070"/>
    <w:rsid w:val="00592C7E"/>
    <w:rsid w:val="0059312F"/>
    <w:rsid w:val="0059556C"/>
    <w:rsid w:val="00596339"/>
    <w:rsid w:val="005A04D4"/>
    <w:rsid w:val="005A55C0"/>
    <w:rsid w:val="005A5D92"/>
    <w:rsid w:val="005B0A9C"/>
    <w:rsid w:val="005B355E"/>
    <w:rsid w:val="005C70F1"/>
    <w:rsid w:val="005D1DB6"/>
    <w:rsid w:val="005D6F26"/>
    <w:rsid w:val="005E13ED"/>
    <w:rsid w:val="005E22DE"/>
    <w:rsid w:val="005F5D12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AE5"/>
    <w:rsid w:val="00654641"/>
    <w:rsid w:val="0065487D"/>
    <w:rsid w:val="006625C1"/>
    <w:rsid w:val="00662D5E"/>
    <w:rsid w:val="00666C36"/>
    <w:rsid w:val="00673641"/>
    <w:rsid w:val="00674005"/>
    <w:rsid w:val="006753DE"/>
    <w:rsid w:val="00691213"/>
    <w:rsid w:val="006917C9"/>
    <w:rsid w:val="0069290B"/>
    <w:rsid w:val="006A45B3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F074B"/>
    <w:rsid w:val="006F0F16"/>
    <w:rsid w:val="00701928"/>
    <w:rsid w:val="007030CB"/>
    <w:rsid w:val="00712340"/>
    <w:rsid w:val="0071794E"/>
    <w:rsid w:val="00723B9F"/>
    <w:rsid w:val="007248D3"/>
    <w:rsid w:val="00731E3C"/>
    <w:rsid w:val="00733137"/>
    <w:rsid w:val="007409DF"/>
    <w:rsid w:val="00742506"/>
    <w:rsid w:val="0074318E"/>
    <w:rsid w:val="0074647C"/>
    <w:rsid w:val="0075109F"/>
    <w:rsid w:val="00752D2B"/>
    <w:rsid w:val="0076488E"/>
    <w:rsid w:val="007660E8"/>
    <w:rsid w:val="00766CB0"/>
    <w:rsid w:val="007702DA"/>
    <w:rsid w:val="00771433"/>
    <w:rsid w:val="00776D3F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0042"/>
    <w:rsid w:val="008005D0"/>
    <w:rsid w:val="00803B9B"/>
    <w:rsid w:val="00804D2D"/>
    <w:rsid w:val="008064FD"/>
    <w:rsid w:val="00812683"/>
    <w:rsid w:val="00814666"/>
    <w:rsid w:val="00815C27"/>
    <w:rsid w:val="00820188"/>
    <w:rsid w:val="00824E95"/>
    <w:rsid w:val="008274E0"/>
    <w:rsid w:val="00827D24"/>
    <w:rsid w:val="00834E69"/>
    <w:rsid w:val="00836B5E"/>
    <w:rsid w:val="00847C1F"/>
    <w:rsid w:val="0085529B"/>
    <w:rsid w:val="008605CB"/>
    <w:rsid w:val="008642EB"/>
    <w:rsid w:val="008717DF"/>
    <w:rsid w:val="00871AD4"/>
    <w:rsid w:val="0087271B"/>
    <w:rsid w:val="00873645"/>
    <w:rsid w:val="00873DA9"/>
    <w:rsid w:val="008770E7"/>
    <w:rsid w:val="008817EA"/>
    <w:rsid w:val="00885BB4"/>
    <w:rsid w:val="00897D81"/>
    <w:rsid w:val="008A459D"/>
    <w:rsid w:val="008B2D29"/>
    <w:rsid w:val="008B327A"/>
    <w:rsid w:val="008C0D4F"/>
    <w:rsid w:val="008C653C"/>
    <w:rsid w:val="008C662D"/>
    <w:rsid w:val="008D4375"/>
    <w:rsid w:val="008D43E1"/>
    <w:rsid w:val="008D7A7C"/>
    <w:rsid w:val="008E3DB6"/>
    <w:rsid w:val="008E4060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7F17"/>
    <w:rsid w:val="00952302"/>
    <w:rsid w:val="00961862"/>
    <w:rsid w:val="00965911"/>
    <w:rsid w:val="00971D08"/>
    <w:rsid w:val="0098025A"/>
    <w:rsid w:val="00984794"/>
    <w:rsid w:val="0099294B"/>
    <w:rsid w:val="00992D1A"/>
    <w:rsid w:val="00992D67"/>
    <w:rsid w:val="009934FF"/>
    <w:rsid w:val="00995A53"/>
    <w:rsid w:val="009960AB"/>
    <w:rsid w:val="009C1230"/>
    <w:rsid w:val="009C7534"/>
    <w:rsid w:val="009D1721"/>
    <w:rsid w:val="009E0671"/>
    <w:rsid w:val="009E3297"/>
    <w:rsid w:val="009E5676"/>
    <w:rsid w:val="009F15B1"/>
    <w:rsid w:val="00A008B5"/>
    <w:rsid w:val="00A02FD3"/>
    <w:rsid w:val="00A06317"/>
    <w:rsid w:val="00A0747B"/>
    <w:rsid w:val="00A10B78"/>
    <w:rsid w:val="00A14D70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A529B"/>
    <w:rsid w:val="00AB012B"/>
    <w:rsid w:val="00AB67DD"/>
    <w:rsid w:val="00AC448A"/>
    <w:rsid w:val="00AD0171"/>
    <w:rsid w:val="00AD45B7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40735"/>
    <w:rsid w:val="00B44A14"/>
    <w:rsid w:val="00B463C0"/>
    <w:rsid w:val="00B52219"/>
    <w:rsid w:val="00B52E66"/>
    <w:rsid w:val="00B56F1A"/>
    <w:rsid w:val="00B60161"/>
    <w:rsid w:val="00B62053"/>
    <w:rsid w:val="00B73028"/>
    <w:rsid w:val="00B80042"/>
    <w:rsid w:val="00B80E06"/>
    <w:rsid w:val="00B80FC8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E"/>
    <w:rsid w:val="00BF4523"/>
    <w:rsid w:val="00C03D5E"/>
    <w:rsid w:val="00C04B4C"/>
    <w:rsid w:val="00C0768D"/>
    <w:rsid w:val="00C07A74"/>
    <w:rsid w:val="00C15528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50975"/>
    <w:rsid w:val="00C60163"/>
    <w:rsid w:val="00C71DCA"/>
    <w:rsid w:val="00C77310"/>
    <w:rsid w:val="00C82809"/>
    <w:rsid w:val="00C82A22"/>
    <w:rsid w:val="00C8407B"/>
    <w:rsid w:val="00C84D59"/>
    <w:rsid w:val="00C9059B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2F34"/>
    <w:rsid w:val="00CF2157"/>
    <w:rsid w:val="00CF3E0D"/>
    <w:rsid w:val="00CF404F"/>
    <w:rsid w:val="00CF444A"/>
    <w:rsid w:val="00CF5820"/>
    <w:rsid w:val="00CF7A6B"/>
    <w:rsid w:val="00D030C9"/>
    <w:rsid w:val="00D033C5"/>
    <w:rsid w:val="00D1197F"/>
    <w:rsid w:val="00D12852"/>
    <w:rsid w:val="00D2389A"/>
    <w:rsid w:val="00D30350"/>
    <w:rsid w:val="00D33378"/>
    <w:rsid w:val="00D35FF1"/>
    <w:rsid w:val="00D40E86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200"/>
    <w:rsid w:val="00D87BA6"/>
    <w:rsid w:val="00D97201"/>
    <w:rsid w:val="00DA4860"/>
    <w:rsid w:val="00DA7416"/>
    <w:rsid w:val="00DB1342"/>
    <w:rsid w:val="00DB24EF"/>
    <w:rsid w:val="00DB4350"/>
    <w:rsid w:val="00DC1C76"/>
    <w:rsid w:val="00DC7318"/>
    <w:rsid w:val="00DD01C4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12811"/>
    <w:rsid w:val="00E14C5C"/>
    <w:rsid w:val="00E16179"/>
    <w:rsid w:val="00E21646"/>
    <w:rsid w:val="00E33963"/>
    <w:rsid w:val="00E43891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60C4"/>
    <w:rsid w:val="00E92EB7"/>
    <w:rsid w:val="00E939CA"/>
    <w:rsid w:val="00E94499"/>
    <w:rsid w:val="00E965FB"/>
    <w:rsid w:val="00E96E6B"/>
    <w:rsid w:val="00EA05B8"/>
    <w:rsid w:val="00EA1D58"/>
    <w:rsid w:val="00EA3FB0"/>
    <w:rsid w:val="00EC2C10"/>
    <w:rsid w:val="00ED4AA8"/>
    <w:rsid w:val="00EF59FB"/>
    <w:rsid w:val="00F01A3F"/>
    <w:rsid w:val="00F05AAD"/>
    <w:rsid w:val="00F05EBA"/>
    <w:rsid w:val="00F12681"/>
    <w:rsid w:val="00F14030"/>
    <w:rsid w:val="00F14AF6"/>
    <w:rsid w:val="00F14D22"/>
    <w:rsid w:val="00F16533"/>
    <w:rsid w:val="00F17EC5"/>
    <w:rsid w:val="00F22377"/>
    <w:rsid w:val="00F24874"/>
    <w:rsid w:val="00F27946"/>
    <w:rsid w:val="00F30601"/>
    <w:rsid w:val="00F35E5B"/>
    <w:rsid w:val="00F36768"/>
    <w:rsid w:val="00F4007D"/>
    <w:rsid w:val="00F44108"/>
    <w:rsid w:val="00F45380"/>
    <w:rsid w:val="00F521DE"/>
    <w:rsid w:val="00F6113D"/>
    <w:rsid w:val="00F615BA"/>
    <w:rsid w:val="00F616BA"/>
    <w:rsid w:val="00F63DF6"/>
    <w:rsid w:val="00F81292"/>
    <w:rsid w:val="00F96F1E"/>
    <w:rsid w:val="00FA00FC"/>
    <w:rsid w:val="00FA1DE2"/>
    <w:rsid w:val="00FB06F3"/>
    <w:rsid w:val="00FC528B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389E90-023A-4E10-ACBF-53C2D93D09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268</TotalTime>
  <Pages>2</Pages>
  <Words>590</Words>
  <Characters>3368</Characters>
  <Application>Microsoft Office Word</Application>
  <DocSecurity>0</DocSecurity>
  <Lines>28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02</cp:revision>
  <cp:lastPrinted>2023-11-01T19:47:00Z</cp:lastPrinted>
  <dcterms:created xsi:type="dcterms:W3CDTF">2018-10-12T13:02:00Z</dcterms:created>
  <dcterms:modified xsi:type="dcterms:W3CDTF">2024-09-07T0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